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2FA2DAE1" w14:textId="5CD27D05" w:rsidR="004209C6" w:rsidRDefault="006867F1" w:rsidP="007470CA">
      <w:pPr>
        <w:tabs>
          <w:tab w:val="left" w:pos="1500"/>
        </w:tabs>
      </w:pPr>
      <w:r>
        <w:rPr>
          <w:noProof/>
        </w:rPr>
        <w:pict w14:anchorId="1E55464F">
          <v:shapetype id="_x0000_t172" coordsize="21600,21600" o:spt="172" adj="12000" path="m0@0l21600,0m0,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1036" type="#_x0000_t172" style="position:absolute;margin-left:.3pt;margin-top:-45.55pt;width:95.05pt;height:35.2pt;z-index:251669504;mso-position-horizontal-relative:text;mso-position-vertical-relative:text" adj="5958" fillcolor="black">
            <v:shadow color="#868686"/>
            <v:textpath style="font-family:&quot;Arial Black&quot;;v-text-kern:t" trim="t" fitpath="t" string="Unit 6.2"/>
          </v:shape>
        </w:pict>
      </w:r>
      <w:r>
        <w:rPr>
          <w:noProof/>
        </w:rPr>
        <mc:AlternateContent>
          <mc:Choice Requires="wps">
            <w:drawing>
              <wp:anchor distT="0" distB="0" distL="114300" distR="114300" simplePos="0" relativeHeight="251728896" behindDoc="0" locked="0" layoutInCell="1" allowOverlap="1" wp14:anchorId="5CEF9600" wp14:editId="10487EEE">
                <wp:simplePos x="0" y="0"/>
                <wp:positionH relativeFrom="column">
                  <wp:posOffset>-69215</wp:posOffset>
                </wp:positionH>
                <wp:positionV relativeFrom="paragraph">
                  <wp:posOffset>62865</wp:posOffset>
                </wp:positionV>
                <wp:extent cx="3706495" cy="3249295"/>
                <wp:effectExtent l="0" t="0" r="0" b="1905"/>
                <wp:wrapNone/>
                <wp:docPr id="21"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6495" cy="324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69DA0A" w14:textId="1A236A85" w:rsidR="00A4327B" w:rsidRDefault="00A4327B" w:rsidP="00DC1466">
                            <w:pPr>
                              <w:rPr>
                                <w:rFonts w:ascii="Comic Sans MS" w:hAnsi="Comic Sans MS"/>
                                <w:sz w:val="18"/>
                              </w:rPr>
                            </w:pPr>
                            <w:r>
                              <w:rPr>
                                <w:rFonts w:ascii="Comic Sans MS" w:hAnsi="Comic Sans MS"/>
                                <w:sz w:val="18"/>
                              </w:rPr>
                              <w:t>1. Properties of Logarithms</w:t>
                            </w:r>
                          </w:p>
                          <w:p w14:paraId="2D2907F7" w14:textId="00D768B5" w:rsidR="00A4327B" w:rsidRDefault="00A4327B" w:rsidP="00DC1466">
                            <w:pPr>
                              <w:rPr>
                                <w:rFonts w:ascii="Comic Sans MS" w:hAnsi="Comic Sans MS"/>
                                <w:sz w:val="18"/>
                              </w:rPr>
                            </w:pPr>
                            <w:r>
                              <w:rPr>
                                <w:rFonts w:ascii="Comic Sans MS" w:hAnsi="Comic Sans MS"/>
                                <w:sz w:val="18"/>
                              </w:rPr>
                              <w:t xml:space="preserve">a.  Product Property:  </w:t>
                            </w:r>
                            <w:r w:rsidRPr="00DC1466">
                              <w:rPr>
                                <w:rFonts w:ascii="Comic Sans MS" w:hAnsi="Comic Sans MS"/>
                                <w:position w:val="-10"/>
                                <w:sz w:val="18"/>
                              </w:rPr>
                              <w:object w:dxaOrig="2660" w:dyaOrig="320" w14:anchorId="11EA32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1" type="#_x0000_t75" style="width:133.3pt;height:16.1pt" o:ole="">
                                  <v:imagedata r:id="rId9" o:title=""/>
                                </v:shape>
                                <o:OLEObject Type="Embed" ProgID="Equation.DSMT4" ShapeID="_x0000_i1111" DrawAspect="Content" ObjectID="_1378901079" r:id="rId10"/>
                              </w:object>
                            </w:r>
                            <w:r>
                              <w:rPr>
                                <w:rFonts w:ascii="Comic Sans MS" w:hAnsi="Comic Sans MS"/>
                                <w:sz w:val="18"/>
                              </w:rPr>
                              <w:t xml:space="preserve"> </w:t>
                            </w:r>
                            <w:r>
                              <w:rPr>
                                <w:rFonts w:ascii="Comic Sans MS" w:hAnsi="Comic Sans MS"/>
                                <w:sz w:val="18"/>
                              </w:rPr>
                              <w:br/>
                              <w:t xml:space="preserve">                           </w:t>
                            </w:r>
                            <w:r w:rsidRPr="00DC1466">
                              <w:rPr>
                                <w:rFonts w:ascii="Comic Sans MS" w:hAnsi="Comic Sans MS"/>
                                <w:position w:val="-10"/>
                                <w:sz w:val="18"/>
                              </w:rPr>
                              <w:object w:dxaOrig="2340" w:dyaOrig="320" w14:anchorId="2152CEE2">
                                <v:shape id="_x0000_i1115" type="#_x0000_t75" style="width:117.2pt;height:16.1pt" o:ole="">
                                  <v:imagedata r:id="rId11" o:title=""/>
                                </v:shape>
                                <o:OLEObject Type="Embed" ProgID="Equation.DSMT4" ShapeID="_x0000_i1115" DrawAspect="Content" ObjectID="_1378901080" r:id="rId12"/>
                              </w:object>
                            </w:r>
                            <w:r>
                              <w:rPr>
                                <w:rFonts w:ascii="Comic Sans MS" w:hAnsi="Comic Sans MS"/>
                                <w:sz w:val="18"/>
                              </w:rPr>
                              <w:t xml:space="preserve"> </w:t>
                            </w:r>
                          </w:p>
                          <w:p w14:paraId="2A346285" w14:textId="77777777" w:rsidR="00A4327B" w:rsidRDefault="00A4327B" w:rsidP="00DC1466">
                            <w:pPr>
                              <w:rPr>
                                <w:rFonts w:ascii="Comic Sans MS" w:hAnsi="Comic Sans MS"/>
                                <w:sz w:val="18"/>
                              </w:rPr>
                            </w:pPr>
                          </w:p>
                          <w:p w14:paraId="36B45F62" w14:textId="7582BDE3" w:rsidR="00A4327B" w:rsidRDefault="00A4327B" w:rsidP="00DC1466">
                            <w:pPr>
                              <w:rPr>
                                <w:rFonts w:ascii="Comic Sans MS" w:hAnsi="Comic Sans MS"/>
                                <w:sz w:val="18"/>
                              </w:rPr>
                            </w:pPr>
                            <w:r>
                              <w:rPr>
                                <w:rFonts w:ascii="Comic Sans MS" w:hAnsi="Comic Sans MS"/>
                                <w:sz w:val="18"/>
                              </w:rPr>
                              <w:t xml:space="preserve">b.  Quotient Property:  </w:t>
                            </w:r>
                            <w:r w:rsidRPr="00DC1466">
                              <w:rPr>
                                <w:rFonts w:ascii="Comic Sans MS" w:hAnsi="Comic Sans MS"/>
                                <w:position w:val="-56"/>
                                <w:sz w:val="18"/>
                              </w:rPr>
                              <w:object w:dxaOrig="2540" w:dyaOrig="1260" w14:anchorId="7C80D545">
                                <v:shape id="_x0000_i1118" type="#_x0000_t75" style="width:127.15pt;height:62.8pt" o:ole="">
                                  <v:imagedata r:id="rId13" o:title=""/>
                                </v:shape>
                                <o:OLEObject Type="Embed" ProgID="Equation.DSMT4" ShapeID="_x0000_i1118" DrawAspect="Content" ObjectID="_1378901081" r:id="rId14"/>
                              </w:object>
                            </w:r>
                            <w:r>
                              <w:rPr>
                                <w:rFonts w:ascii="Comic Sans MS" w:hAnsi="Comic Sans MS"/>
                                <w:sz w:val="18"/>
                              </w:rPr>
                              <w:t xml:space="preserve"> </w:t>
                            </w:r>
                          </w:p>
                          <w:p w14:paraId="327AEFCF" w14:textId="77777777" w:rsidR="00A4327B" w:rsidRDefault="00A4327B" w:rsidP="00DC1466">
                            <w:pPr>
                              <w:rPr>
                                <w:rFonts w:ascii="Comic Sans MS" w:hAnsi="Comic Sans MS"/>
                                <w:sz w:val="18"/>
                              </w:rPr>
                            </w:pPr>
                          </w:p>
                          <w:p w14:paraId="314EA500" w14:textId="402E0284" w:rsidR="00A4327B" w:rsidRDefault="00A4327B" w:rsidP="00DC1466">
                            <w:pPr>
                              <w:rPr>
                                <w:rFonts w:ascii="Comic Sans MS" w:hAnsi="Comic Sans MS"/>
                                <w:sz w:val="18"/>
                              </w:rPr>
                            </w:pPr>
                            <w:r>
                              <w:rPr>
                                <w:rFonts w:ascii="Comic Sans MS" w:hAnsi="Comic Sans MS"/>
                                <w:sz w:val="18"/>
                              </w:rPr>
                              <w:t xml:space="preserve">c.  Power Property:  </w:t>
                            </w:r>
                            <w:r w:rsidRPr="00DC1466">
                              <w:rPr>
                                <w:rFonts w:ascii="Comic Sans MS" w:hAnsi="Comic Sans MS"/>
                                <w:position w:val="-32"/>
                                <w:sz w:val="18"/>
                              </w:rPr>
                              <w:object w:dxaOrig="1920" w:dyaOrig="760" w14:anchorId="39A9BFC0">
                                <v:shape id="_x0000_i1122" type="#_x0000_t75" style="width:95.75pt;height:38.3pt" o:ole="">
                                  <v:imagedata r:id="rId15" o:title=""/>
                                </v:shape>
                                <o:OLEObject Type="Embed" ProgID="Equation.DSMT4" ShapeID="_x0000_i1122" DrawAspect="Content" ObjectID="_1378901082" r:id="rId16"/>
                              </w:object>
                            </w:r>
                            <w:r>
                              <w:rPr>
                                <w:rFonts w:ascii="Comic Sans MS" w:hAnsi="Comic Sans MS"/>
                                <w:sz w:val="18"/>
                              </w:rPr>
                              <w:t xml:space="preserve"> </w:t>
                            </w:r>
                          </w:p>
                          <w:p w14:paraId="148CBF50" w14:textId="2B9E7135" w:rsidR="00A4327B" w:rsidRDefault="00A4327B" w:rsidP="0011608F">
                            <w:pPr>
                              <w:rPr>
                                <w:rFonts w:ascii="Comic Sans MS" w:hAnsi="Comic Sans MS"/>
                                <w:sz w:val="18"/>
                              </w:rPr>
                            </w:pPr>
                            <w:r>
                              <w:rPr>
                                <w:rFonts w:ascii="Comic Sans MS" w:hAnsi="Comic Sans MS"/>
                                <w:sz w:val="18"/>
                              </w:rPr>
                              <w:t xml:space="preserve"> </w:t>
                            </w:r>
                          </w:p>
                          <w:p w14:paraId="0A496553" w14:textId="77777777" w:rsidR="00A4327B" w:rsidRDefault="00A4327B" w:rsidP="0011608F">
                            <w:pPr>
                              <w:rPr>
                                <w:rFonts w:ascii="Comic Sans MS" w:hAnsi="Comic Sans MS"/>
                                <w:sz w:val="18"/>
                              </w:rPr>
                            </w:pPr>
                          </w:p>
                          <w:p w14:paraId="3CC0CA37" w14:textId="77777777" w:rsidR="00A4327B" w:rsidRPr="00777957" w:rsidRDefault="00A4327B" w:rsidP="0011608F">
                            <w:pPr>
                              <w:rPr>
                                <w:rFonts w:ascii="Comic Sans MS" w:hAnsi="Comic Sans MS" w:cs="Helvetica Neue"/>
                                <w:b w:val="0"/>
                                <w:sz w:val="4"/>
                                <w:szCs w:val="26"/>
                              </w:rPr>
                            </w:pPr>
                          </w:p>
                          <w:p w14:paraId="0530E22F" w14:textId="77777777" w:rsidR="00A4327B" w:rsidRDefault="00A4327B" w:rsidP="00CC327B">
                            <w:pPr>
                              <w:widowControl w:val="0"/>
                              <w:autoSpaceDE w:val="0"/>
                              <w:autoSpaceDN w:val="0"/>
                              <w:adjustRightInd w:val="0"/>
                              <w:spacing w:after="0" w:line="240" w:lineRule="auto"/>
                              <w:rPr>
                                <w:rFonts w:ascii="Comic Sans MS" w:hAnsi="Comic Sans MS" w:cs="Helvetica Neue"/>
                                <w:sz w:val="20"/>
                                <w:szCs w:val="26"/>
                              </w:rPr>
                            </w:pPr>
                          </w:p>
                          <w:p w14:paraId="633F21BA" w14:textId="7725A6D2" w:rsidR="00A4327B" w:rsidRPr="00CC327B" w:rsidRDefault="00A4327B" w:rsidP="000959B8">
                            <w:pPr>
                              <w:pStyle w:val="ListParagraph"/>
                              <w:ind w:hanging="630"/>
                              <w:rPr>
                                <w:rFonts w:ascii="Comic Sans MS" w:hAnsi="Comic Sans MS"/>
                                <w:sz w:val="12"/>
                              </w:rPr>
                            </w:pPr>
                          </w:p>
                          <w:p w14:paraId="210D9C0A" w14:textId="311E701A" w:rsidR="00A4327B" w:rsidRPr="00122101" w:rsidRDefault="00A4327B" w:rsidP="000959B8">
                            <w:pPr>
                              <w:pStyle w:val="ListParagraph"/>
                              <w:ind w:hanging="630"/>
                              <w:rPr>
                                <w:rFonts w:ascii="Comic Sans MS" w:hAnsi="Comic Sans MS"/>
                                <w:sz w:val="16"/>
                              </w:rPr>
                            </w:pPr>
                            <w:r>
                              <w:rPr>
                                <w:rFonts w:ascii="Comic Sans MS" w:hAnsi="Comic Sans MS"/>
                                <w:sz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3" o:spid="_x0000_s1026" type="#_x0000_t202" style="position:absolute;margin-left:-5.4pt;margin-top:4.95pt;width:291.85pt;height:255.8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" filled="f" stroked="f">
                <v:textbox>
                  <w:txbxContent>
                    <w:p w14:paraId="7869DA0A" w14:textId="1A236A85" w:rsidR="00A4327B" w:rsidRDefault="00A4327B" w:rsidP="00DC1466">
                      <w:pPr>
                        <w:rPr>
                          <w:rFonts w:ascii="Comic Sans MS" w:hAnsi="Comic Sans MS"/>
                          <w:sz w:val="18"/>
                        </w:rPr>
                      </w:pPr>
                      <w:r>
                        <w:rPr>
                          <w:rFonts w:ascii="Comic Sans MS" w:hAnsi="Comic Sans MS"/>
                          <w:sz w:val="18"/>
                        </w:rPr>
                        <w:t>1. Properties of Logarithms</w:t>
                      </w:r>
                    </w:p>
                    <w:p w14:paraId="2D2907F7" w14:textId="00D768B5" w:rsidR="00A4327B" w:rsidRDefault="00A4327B" w:rsidP="00DC1466">
                      <w:pPr>
                        <w:rPr>
                          <w:rFonts w:ascii="Comic Sans MS" w:hAnsi="Comic Sans MS"/>
                          <w:sz w:val="18"/>
                        </w:rPr>
                      </w:pPr>
                      <w:r>
                        <w:rPr>
                          <w:rFonts w:ascii="Comic Sans MS" w:hAnsi="Comic Sans MS"/>
                          <w:sz w:val="18"/>
                        </w:rPr>
                        <w:t xml:space="preserve">a.  Product Property:  </w:t>
                      </w:r>
                      <w:r w:rsidRPr="00DC1466">
                        <w:rPr>
                          <w:rFonts w:ascii="Comic Sans MS" w:hAnsi="Comic Sans MS"/>
                          <w:position w:val="-10"/>
                          <w:sz w:val="18"/>
                        </w:rPr>
                        <w:object w:dxaOrig="2660" w:dyaOrig="320" w14:anchorId="11EA32AB">
                          <v:shape id="_x0000_i1111" type="#_x0000_t75" style="width:133.3pt;height:16.1pt" o:ole="">
                            <v:imagedata r:id="rId17" o:title=""/>
                          </v:shape>
                          <o:OLEObject Type="Embed" ProgID="Equation.DSMT4" ShapeID="_x0000_i1111" DrawAspect="Content" ObjectID="_1378901079" r:id="rId18"/>
                        </w:object>
                      </w:r>
                      <w:r>
                        <w:rPr>
                          <w:rFonts w:ascii="Comic Sans MS" w:hAnsi="Comic Sans MS"/>
                          <w:sz w:val="18"/>
                        </w:rPr>
                        <w:t xml:space="preserve"> </w:t>
                      </w:r>
                      <w:r>
                        <w:rPr>
                          <w:rFonts w:ascii="Comic Sans MS" w:hAnsi="Comic Sans MS"/>
                          <w:sz w:val="18"/>
                        </w:rPr>
                        <w:br/>
                        <w:t xml:space="preserve">                           </w:t>
                      </w:r>
                      <w:r w:rsidRPr="00DC1466">
                        <w:rPr>
                          <w:rFonts w:ascii="Comic Sans MS" w:hAnsi="Comic Sans MS"/>
                          <w:position w:val="-10"/>
                          <w:sz w:val="18"/>
                        </w:rPr>
                        <w:object w:dxaOrig="2340" w:dyaOrig="320" w14:anchorId="2152CEE2">
                          <v:shape id="_x0000_i1115" type="#_x0000_t75" style="width:117.2pt;height:16.1pt" o:ole="">
                            <v:imagedata r:id="rId19" o:title=""/>
                          </v:shape>
                          <o:OLEObject Type="Embed" ProgID="Equation.DSMT4" ShapeID="_x0000_i1115" DrawAspect="Content" ObjectID="_1378901080" r:id="rId20"/>
                        </w:object>
                      </w:r>
                      <w:r>
                        <w:rPr>
                          <w:rFonts w:ascii="Comic Sans MS" w:hAnsi="Comic Sans MS"/>
                          <w:sz w:val="18"/>
                        </w:rPr>
                        <w:t xml:space="preserve"> </w:t>
                      </w:r>
                    </w:p>
                    <w:p w14:paraId="2A346285" w14:textId="77777777" w:rsidR="00A4327B" w:rsidRDefault="00A4327B" w:rsidP="00DC1466">
                      <w:pPr>
                        <w:rPr>
                          <w:rFonts w:ascii="Comic Sans MS" w:hAnsi="Comic Sans MS"/>
                          <w:sz w:val="18"/>
                        </w:rPr>
                      </w:pPr>
                    </w:p>
                    <w:p w14:paraId="36B45F62" w14:textId="7582BDE3" w:rsidR="00A4327B" w:rsidRDefault="00A4327B" w:rsidP="00DC1466">
                      <w:pPr>
                        <w:rPr>
                          <w:rFonts w:ascii="Comic Sans MS" w:hAnsi="Comic Sans MS"/>
                          <w:sz w:val="18"/>
                        </w:rPr>
                      </w:pPr>
                      <w:r>
                        <w:rPr>
                          <w:rFonts w:ascii="Comic Sans MS" w:hAnsi="Comic Sans MS"/>
                          <w:sz w:val="18"/>
                        </w:rPr>
                        <w:t xml:space="preserve">b.  Quotient Property:  </w:t>
                      </w:r>
                      <w:r w:rsidRPr="00DC1466">
                        <w:rPr>
                          <w:rFonts w:ascii="Comic Sans MS" w:hAnsi="Comic Sans MS"/>
                          <w:position w:val="-56"/>
                          <w:sz w:val="18"/>
                        </w:rPr>
                        <w:object w:dxaOrig="2540" w:dyaOrig="1260" w14:anchorId="7C80D545">
                          <v:shape id="_x0000_i1118" type="#_x0000_t75" style="width:127.15pt;height:62.8pt" o:ole="">
                            <v:imagedata r:id="rId21" o:title=""/>
                          </v:shape>
                          <o:OLEObject Type="Embed" ProgID="Equation.DSMT4" ShapeID="_x0000_i1118" DrawAspect="Content" ObjectID="_1378901081" r:id="rId22"/>
                        </w:object>
                      </w:r>
                      <w:r>
                        <w:rPr>
                          <w:rFonts w:ascii="Comic Sans MS" w:hAnsi="Comic Sans MS"/>
                          <w:sz w:val="18"/>
                        </w:rPr>
                        <w:t xml:space="preserve"> </w:t>
                      </w:r>
                    </w:p>
                    <w:p w14:paraId="327AEFCF" w14:textId="77777777" w:rsidR="00A4327B" w:rsidRDefault="00A4327B" w:rsidP="00DC1466">
                      <w:pPr>
                        <w:rPr>
                          <w:rFonts w:ascii="Comic Sans MS" w:hAnsi="Comic Sans MS"/>
                          <w:sz w:val="18"/>
                        </w:rPr>
                      </w:pPr>
                    </w:p>
                    <w:p w14:paraId="314EA500" w14:textId="402E0284" w:rsidR="00A4327B" w:rsidRDefault="00A4327B" w:rsidP="00DC1466">
                      <w:pPr>
                        <w:rPr>
                          <w:rFonts w:ascii="Comic Sans MS" w:hAnsi="Comic Sans MS"/>
                          <w:sz w:val="18"/>
                        </w:rPr>
                      </w:pPr>
                      <w:r>
                        <w:rPr>
                          <w:rFonts w:ascii="Comic Sans MS" w:hAnsi="Comic Sans MS"/>
                          <w:sz w:val="18"/>
                        </w:rPr>
                        <w:t xml:space="preserve">c.  Power Property:  </w:t>
                      </w:r>
                      <w:r w:rsidRPr="00DC1466">
                        <w:rPr>
                          <w:rFonts w:ascii="Comic Sans MS" w:hAnsi="Comic Sans MS"/>
                          <w:position w:val="-32"/>
                          <w:sz w:val="18"/>
                        </w:rPr>
                        <w:object w:dxaOrig="1920" w:dyaOrig="760" w14:anchorId="39A9BFC0">
                          <v:shape id="_x0000_i1122" type="#_x0000_t75" style="width:95.75pt;height:38.3pt" o:ole="">
                            <v:imagedata r:id="rId23" o:title=""/>
                          </v:shape>
                          <o:OLEObject Type="Embed" ProgID="Equation.DSMT4" ShapeID="_x0000_i1122" DrawAspect="Content" ObjectID="_1378901082" r:id="rId24"/>
                        </w:object>
                      </w:r>
                      <w:r>
                        <w:rPr>
                          <w:rFonts w:ascii="Comic Sans MS" w:hAnsi="Comic Sans MS"/>
                          <w:sz w:val="18"/>
                        </w:rPr>
                        <w:t xml:space="preserve"> </w:t>
                      </w:r>
                    </w:p>
                    <w:p w14:paraId="148CBF50" w14:textId="2B9E7135" w:rsidR="00A4327B" w:rsidRDefault="00A4327B" w:rsidP="0011608F">
                      <w:pPr>
                        <w:rPr>
                          <w:rFonts w:ascii="Comic Sans MS" w:hAnsi="Comic Sans MS"/>
                          <w:sz w:val="18"/>
                        </w:rPr>
                      </w:pPr>
                      <w:r>
                        <w:rPr>
                          <w:rFonts w:ascii="Comic Sans MS" w:hAnsi="Comic Sans MS"/>
                          <w:sz w:val="18"/>
                        </w:rPr>
                        <w:t xml:space="preserve"> </w:t>
                      </w:r>
                    </w:p>
                    <w:p w14:paraId="0A496553" w14:textId="77777777" w:rsidR="00A4327B" w:rsidRDefault="00A4327B" w:rsidP="0011608F">
                      <w:pPr>
                        <w:rPr>
                          <w:rFonts w:ascii="Comic Sans MS" w:hAnsi="Comic Sans MS"/>
                          <w:sz w:val="18"/>
                        </w:rPr>
                      </w:pPr>
                    </w:p>
                    <w:p w14:paraId="3CC0CA37" w14:textId="77777777" w:rsidR="00A4327B" w:rsidRPr="00777957" w:rsidRDefault="00A4327B" w:rsidP="0011608F">
                      <w:pPr>
                        <w:rPr>
                          <w:rFonts w:ascii="Comic Sans MS" w:hAnsi="Comic Sans MS" w:cs="Helvetica Neue"/>
                          <w:b w:val="0"/>
                          <w:sz w:val="4"/>
                          <w:szCs w:val="26"/>
                        </w:rPr>
                      </w:pPr>
                    </w:p>
                    <w:p w14:paraId="0530E22F" w14:textId="77777777" w:rsidR="00A4327B" w:rsidRDefault="00A4327B" w:rsidP="00CC327B">
                      <w:pPr>
                        <w:widowControl w:val="0"/>
                        <w:autoSpaceDE w:val="0"/>
                        <w:autoSpaceDN w:val="0"/>
                        <w:adjustRightInd w:val="0"/>
                        <w:spacing w:after="0" w:line="240" w:lineRule="auto"/>
                        <w:rPr>
                          <w:rFonts w:ascii="Comic Sans MS" w:hAnsi="Comic Sans MS" w:cs="Helvetica Neue"/>
                          <w:sz w:val="20"/>
                          <w:szCs w:val="26"/>
                        </w:rPr>
                      </w:pPr>
                    </w:p>
                    <w:p w14:paraId="633F21BA" w14:textId="7725A6D2" w:rsidR="00A4327B" w:rsidRPr="00CC327B" w:rsidRDefault="00A4327B" w:rsidP="000959B8">
                      <w:pPr>
                        <w:pStyle w:val="ListParagraph"/>
                        <w:ind w:hanging="630"/>
                        <w:rPr>
                          <w:rFonts w:ascii="Comic Sans MS" w:hAnsi="Comic Sans MS"/>
                          <w:sz w:val="12"/>
                        </w:rPr>
                      </w:pPr>
                    </w:p>
                    <w:p w14:paraId="210D9C0A" w14:textId="311E701A" w:rsidR="00A4327B" w:rsidRPr="00122101" w:rsidRDefault="00A4327B" w:rsidP="000959B8">
                      <w:pPr>
                        <w:pStyle w:val="ListParagraph"/>
                        <w:ind w:hanging="630"/>
                        <w:rPr>
                          <w:rFonts w:ascii="Comic Sans MS" w:hAnsi="Comic Sans MS"/>
                          <w:sz w:val="16"/>
                        </w:rPr>
                      </w:pPr>
                      <w:r>
                        <w:rPr>
                          <w:rFonts w:ascii="Comic Sans MS" w:hAnsi="Comic Sans MS"/>
                          <w:sz w:val="16"/>
                        </w:rPr>
                        <w:t xml:space="preserve"> </w:t>
                      </w:r>
                    </w:p>
                  </w:txbxContent>
                </v:textbox>
              </v:shape>
            </w:pict>
          </mc:Fallback>
        </mc:AlternateContent>
      </w:r>
      <w:r w:rsidR="0011608F">
        <w:rPr>
          <w:noProof/>
        </w:rPr>
        <mc:AlternateContent>
          <mc:Choice Requires="wps">
            <w:drawing>
              <wp:anchor distT="0" distB="0" distL="114300" distR="114300" simplePos="0" relativeHeight="252088320" behindDoc="0" locked="0" layoutInCell="1" allowOverlap="1" wp14:anchorId="2A5BBA63" wp14:editId="219D1FE5">
                <wp:simplePos x="0" y="0"/>
                <wp:positionH relativeFrom="column">
                  <wp:posOffset>3778885</wp:posOffset>
                </wp:positionH>
                <wp:positionV relativeFrom="paragraph">
                  <wp:posOffset>-40005</wp:posOffset>
                </wp:positionV>
                <wp:extent cx="3117850" cy="800100"/>
                <wp:effectExtent l="25400" t="25400" r="31750" b="38100"/>
                <wp:wrapNone/>
                <wp:docPr id="5"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7850" cy="800100"/>
                        </a:xfrm>
                        <a:prstGeom prst="roundRect">
                          <a:avLst>
                            <a:gd name="adj" fmla="val 16667"/>
                          </a:avLst>
                        </a:prstGeom>
                        <a:solidFill>
                          <a:srgbClr val="FFFFFF"/>
                        </a:solidFill>
                        <a:ln w="381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26" style="position:absolute;margin-left:297.55pt;margin-top:-3.1pt;width:245.5pt;height:63pt;z-index:25208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" strokeweight="3pt"/>
            </w:pict>
          </mc:Fallback>
        </mc:AlternateContent>
      </w:r>
      <w:r w:rsidR="0011608F">
        <w:rPr>
          <w:noProof/>
        </w:rPr>
        <mc:AlternateContent>
          <mc:Choice Requires="wps">
            <w:drawing>
              <wp:anchor distT="0" distB="0" distL="114300" distR="114300" simplePos="0" relativeHeight="252090368" behindDoc="0" locked="0" layoutInCell="1" allowOverlap="1" wp14:anchorId="5B9818F0" wp14:editId="3D7C978D">
                <wp:simplePos x="0" y="0"/>
                <wp:positionH relativeFrom="column">
                  <wp:posOffset>3929380</wp:posOffset>
                </wp:positionH>
                <wp:positionV relativeFrom="paragraph">
                  <wp:posOffset>18415</wp:posOffset>
                </wp:positionV>
                <wp:extent cx="2860040" cy="685800"/>
                <wp:effectExtent l="0" t="0" r="0" b="0"/>
                <wp:wrapNone/>
                <wp:docPr id="10"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004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783BAC" w14:textId="7FF34FDE" w:rsidR="00A4327B" w:rsidRPr="005775A6" w:rsidRDefault="00A4327B" w:rsidP="001D187D">
                            <w:pPr>
                              <w:rPr>
                                <w:rFonts w:ascii="Comic Sans MS" w:hAnsi="Comic Sans MS"/>
                                <w:sz w:val="18"/>
                              </w:rPr>
                            </w:pPr>
                            <w:r w:rsidRPr="00C93FB5">
                              <w:rPr>
                                <w:rFonts w:ascii="Comic Sans MS" w:hAnsi="Comic Sans MS"/>
                                <w:i/>
                                <w:sz w:val="20"/>
                                <w:u w:val="single"/>
                              </w:rPr>
                              <w:t>Objective</w:t>
                            </w:r>
                            <w:r>
                              <w:rPr>
                                <w:rFonts w:ascii="Comic Sans MS" w:hAnsi="Comic Sans MS"/>
                                <w:sz w:val="18"/>
                              </w:rPr>
                              <w:t>:  Learn to use the properties of logarithms to simplify, expand and solve equations.  Also to learn to change bases.</w:t>
                            </w:r>
                          </w:p>
                          <w:p w14:paraId="4EAB3ACB" w14:textId="77777777" w:rsidR="00A4327B" w:rsidRPr="00236B0D" w:rsidRDefault="00A4327B" w:rsidP="00D70DB3">
                            <w:pPr>
                              <w:pStyle w:val="ListParagraph"/>
                              <w:rPr>
                                <w:rFonts w:ascii="Comic Sans MS" w:hAnsi="Comic Sans MS"/>
                                <w:sz w:val="18"/>
                              </w:rPr>
                            </w:pPr>
                            <w:r w:rsidRPr="00236B0D">
                              <w:rPr>
                                <w:rFonts w:ascii="Comic Sans MS" w:hAnsi="Comic Sans MS"/>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309.4pt;margin-top:1.45pt;width:225.2pt;height:54pt;z-index:25209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" filled="f" stroked="f">
                <v:textbox>
                  <w:txbxContent>
                    <w:p w14:paraId="74783BAC" w14:textId="7FF34FDE" w:rsidR="00A4327B" w:rsidRPr="005775A6" w:rsidRDefault="00A4327B" w:rsidP="001D187D">
                      <w:pPr>
                        <w:rPr>
                          <w:rFonts w:ascii="Comic Sans MS" w:hAnsi="Comic Sans MS"/>
                          <w:sz w:val="18"/>
                        </w:rPr>
                      </w:pPr>
                      <w:r w:rsidRPr="00C93FB5">
                        <w:rPr>
                          <w:rFonts w:ascii="Comic Sans MS" w:hAnsi="Comic Sans MS"/>
                          <w:i/>
                          <w:sz w:val="20"/>
                          <w:u w:val="single"/>
                        </w:rPr>
                        <w:t>Objective</w:t>
                      </w:r>
                      <w:r>
                        <w:rPr>
                          <w:rFonts w:ascii="Comic Sans MS" w:hAnsi="Comic Sans MS"/>
                          <w:sz w:val="18"/>
                        </w:rPr>
                        <w:t>:  Learn to use the properties of logarithms to simplify, expand and solve equations.  Also to learn to change bases.</w:t>
                      </w:r>
                    </w:p>
                    <w:p w14:paraId="4EAB3ACB" w14:textId="77777777" w:rsidR="00A4327B" w:rsidRPr="00236B0D" w:rsidRDefault="00A4327B" w:rsidP="00D70DB3">
                      <w:pPr>
                        <w:pStyle w:val="ListParagraph"/>
                        <w:rPr>
                          <w:rFonts w:ascii="Comic Sans MS" w:hAnsi="Comic Sans MS"/>
                          <w:sz w:val="18"/>
                        </w:rPr>
                      </w:pPr>
                      <w:r w:rsidRPr="00236B0D">
                        <w:rPr>
                          <w:rFonts w:ascii="Comic Sans MS" w:hAnsi="Comic Sans MS"/>
                          <w:sz w:val="18"/>
                        </w:rPr>
                        <w:t xml:space="preserve"> </w:t>
                      </w:r>
                    </w:p>
                  </w:txbxContent>
                </v:textbox>
              </v:shape>
            </w:pict>
          </mc:Fallback>
        </mc:AlternateContent>
      </w:r>
      <w:r w:rsidR="001644A2">
        <w:rPr>
          <w:noProof/>
        </w:rPr>
        <mc:AlternateContent>
          <mc:Choice Requires="wps">
            <w:drawing>
              <wp:anchor distT="0" distB="0" distL="114300" distR="114300" simplePos="0" relativeHeight="251658751" behindDoc="0" locked="0" layoutInCell="1" allowOverlap="1" wp14:anchorId="5B6181B4" wp14:editId="49325555">
                <wp:simplePos x="0" y="0"/>
                <wp:positionH relativeFrom="column">
                  <wp:posOffset>-160020</wp:posOffset>
                </wp:positionH>
                <wp:positionV relativeFrom="paragraph">
                  <wp:posOffset>-11430</wp:posOffset>
                </wp:positionV>
                <wp:extent cx="3929380" cy="3518535"/>
                <wp:effectExtent l="25400" t="25400" r="33020" b="37465"/>
                <wp:wrapNone/>
                <wp:docPr id="22"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29380" cy="3518535"/>
                        </a:xfrm>
                        <a:prstGeom prst="roundRect">
                          <a:avLst>
                            <a:gd name="adj" fmla="val 16667"/>
                          </a:avLst>
                        </a:prstGeom>
                        <a:solidFill>
                          <a:srgbClr val="FFFFFF"/>
                        </a:solidFill>
                        <a:ln w="381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26" style="position:absolute;margin-left:-12.55pt;margin-top:-.85pt;width:309.4pt;height:277.05pt;z-index:2516587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" strokeweight="3pt"/>
            </w:pict>
          </mc:Fallback>
        </mc:AlternateContent>
      </w:r>
      <w:r w:rsidR="001644A2">
        <w:rPr>
          <w:noProof/>
        </w:rPr>
        <mc:AlternateContent>
          <mc:Choice Requires="wps">
            <w:drawing>
              <wp:anchor distT="0" distB="0" distL="114300" distR="114300" simplePos="0" relativeHeight="251658240" behindDoc="0" locked="0" layoutInCell="1" allowOverlap="1" wp14:anchorId="46B9B207" wp14:editId="34E76FC2">
                <wp:simplePos x="0" y="0"/>
                <wp:positionH relativeFrom="column">
                  <wp:posOffset>-140335</wp:posOffset>
                </wp:positionH>
                <wp:positionV relativeFrom="paragraph">
                  <wp:posOffset>-50165</wp:posOffset>
                </wp:positionV>
                <wp:extent cx="7058025" cy="8801100"/>
                <wp:effectExtent l="25400" t="25400" r="28575" b="38100"/>
                <wp:wrapNone/>
                <wp:docPr id="2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58025" cy="8801100"/>
                        </a:xfrm>
                        <a:prstGeom prst="rect">
                          <a:avLst/>
                        </a:prstGeom>
                        <a:solidFill>
                          <a:schemeClr val="bg1">
                            <a:lumMod val="85000"/>
                            <a:lumOff val="0"/>
                          </a:schemeClr>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11pt;margin-top:-3.9pt;width:555.75pt;height:69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" fillcolor="#d8d8d8 [2732]" strokeweight="3pt"/>
            </w:pict>
          </mc:Fallback>
        </mc:AlternateContent>
      </w:r>
    </w:p>
    <w:p w14:paraId="3F0A06B1" w14:textId="31980614" w:rsidR="005E60A9" w:rsidRDefault="00922185" w:rsidP="007470CA">
      <w:pPr>
        <w:tabs>
          <w:tab w:val="left" w:pos="1500"/>
        </w:tabs>
      </w:pPr>
      <w:r w:rsidRPr="00922185">
        <w:t xml:space="preserve"> </w:t>
      </w:r>
      <w:r w:rsidR="007470CA">
        <w:tab/>
      </w:r>
    </w:p>
    <w:p w14:paraId="7EAF9C99" w14:textId="5ED1A7AD" w:rsidR="007217CB" w:rsidRDefault="0011608F">
      <w:r>
        <w:rPr>
          <w:noProof/>
        </w:rPr>
        <mc:AlternateContent>
          <mc:Choice Requires="wps">
            <w:drawing>
              <wp:anchor distT="0" distB="0" distL="114300" distR="114300" simplePos="0" relativeHeight="252092416" behindDoc="0" locked="0" layoutInCell="1" allowOverlap="1" wp14:anchorId="793E17E6" wp14:editId="37F57E9A">
                <wp:simplePos x="0" y="0"/>
                <wp:positionH relativeFrom="column">
                  <wp:posOffset>3676015</wp:posOffset>
                </wp:positionH>
                <wp:positionV relativeFrom="paragraph">
                  <wp:posOffset>125095</wp:posOffset>
                </wp:positionV>
                <wp:extent cx="3230245" cy="3000375"/>
                <wp:effectExtent l="25400" t="25400" r="20955" b="22225"/>
                <wp:wrapNone/>
                <wp:docPr id="11"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0245" cy="3000375"/>
                        </a:xfrm>
                        <a:prstGeom prst="roundRect">
                          <a:avLst>
                            <a:gd name="adj" fmla="val 16667"/>
                          </a:avLst>
                        </a:prstGeom>
                        <a:solidFill>
                          <a:srgbClr val="FFFFFF"/>
                        </a:solidFill>
                        <a:ln w="381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26" style="position:absolute;margin-left:289.45pt;margin-top:9.85pt;width:254.35pt;height:236.25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" strokeweight="3pt"/>
            </w:pict>
          </mc:Fallback>
        </mc:AlternateContent>
      </w:r>
      <w:r>
        <w:rPr>
          <w:noProof/>
        </w:rPr>
        <mc:AlternateContent>
          <mc:Choice Requires="wps">
            <w:drawing>
              <wp:anchor distT="0" distB="0" distL="114300" distR="114300" simplePos="0" relativeHeight="252127232" behindDoc="0" locked="0" layoutInCell="1" allowOverlap="1" wp14:anchorId="50A68A0E" wp14:editId="187FAF65">
                <wp:simplePos x="0" y="0"/>
                <wp:positionH relativeFrom="column">
                  <wp:posOffset>3773805</wp:posOffset>
                </wp:positionH>
                <wp:positionV relativeFrom="paragraph">
                  <wp:posOffset>153670</wp:posOffset>
                </wp:positionV>
                <wp:extent cx="2957195" cy="2865120"/>
                <wp:effectExtent l="0" t="0" r="0" b="5080"/>
                <wp:wrapNone/>
                <wp:docPr id="15"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7195" cy="286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1C0DE" w14:textId="2F721682" w:rsidR="00A4327B" w:rsidRDefault="00A4327B" w:rsidP="001603CA">
                            <w:pPr>
                              <w:rPr>
                                <w:rFonts w:ascii="Comic Sans MS" w:hAnsi="Comic Sans MS"/>
                                <w:sz w:val="18"/>
                              </w:rPr>
                            </w:pPr>
                            <w:r>
                              <w:rPr>
                                <w:rFonts w:ascii="Comic Sans MS" w:hAnsi="Comic Sans MS"/>
                                <w:sz w:val="18"/>
                              </w:rPr>
                              <w:t xml:space="preserve">     2.  Simplifying Logarithms</w:t>
                            </w:r>
                          </w:p>
                          <w:p w14:paraId="5F007414" w14:textId="107379DE" w:rsidR="00A4327B" w:rsidRDefault="00A4327B" w:rsidP="001603CA">
                            <w:pPr>
                              <w:rPr>
                                <w:rFonts w:ascii="Comic Sans MS" w:hAnsi="Comic Sans MS"/>
                                <w:sz w:val="18"/>
                              </w:rPr>
                            </w:pPr>
                            <w:r>
                              <w:rPr>
                                <w:rFonts w:ascii="Comic Sans MS" w:hAnsi="Comic Sans MS"/>
                                <w:sz w:val="18"/>
                              </w:rPr>
                              <w:t xml:space="preserve">a.  </w:t>
                            </w:r>
                            <w:r w:rsidRPr="001603CA">
                              <w:rPr>
                                <w:rFonts w:ascii="Comic Sans MS" w:hAnsi="Comic Sans MS"/>
                                <w:position w:val="-10"/>
                                <w:sz w:val="18"/>
                              </w:rPr>
                              <w:object w:dxaOrig="1520" w:dyaOrig="320" w14:anchorId="23946F03">
                                <v:shape id="_x0000_i1127" type="#_x0000_t75" style="width:75.85pt;height:16.1pt" o:ole="">
                                  <v:imagedata r:id="rId25" o:title=""/>
                                </v:shape>
                                <o:OLEObject Type="Embed" ProgID="Equation.DSMT4" ShapeID="_x0000_i1127" DrawAspect="Content" ObjectID="_1378901083" r:id="rId26"/>
                              </w:object>
                            </w:r>
                            <w:r>
                              <w:rPr>
                                <w:rFonts w:ascii="Comic Sans MS" w:hAnsi="Comic Sans MS"/>
                                <w:sz w:val="18"/>
                              </w:rPr>
                              <w:t xml:space="preserve"> </w:t>
                            </w:r>
                          </w:p>
                          <w:p w14:paraId="6B1C243E" w14:textId="77777777" w:rsidR="00A4327B" w:rsidRDefault="00A4327B" w:rsidP="001603CA">
                            <w:pPr>
                              <w:rPr>
                                <w:rFonts w:ascii="Comic Sans MS" w:hAnsi="Comic Sans MS"/>
                                <w:sz w:val="18"/>
                              </w:rPr>
                            </w:pPr>
                          </w:p>
                          <w:p w14:paraId="31A7428E" w14:textId="71F20308" w:rsidR="00A4327B" w:rsidRDefault="00A4327B" w:rsidP="001603CA">
                            <w:pPr>
                              <w:rPr>
                                <w:rFonts w:ascii="Comic Sans MS" w:hAnsi="Comic Sans MS"/>
                                <w:sz w:val="18"/>
                              </w:rPr>
                            </w:pPr>
                            <w:r>
                              <w:rPr>
                                <w:rFonts w:ascii="Comic Sans MS" w:hAnsi="Comic Sans MS"/>
                                <w:sz w:val="18"/>
                              </w:rPr>
                              <w:t xml:space="preserve">b.  </w:t>
                            </w:r>
                            <w:r w:rsidRPr="001603CA">
                              <w:rPr>
                                <w:rFonts w:ascii="Comic Sans MS" w:hAnsi="Comic Sans MS"/>
                                <w:position w:val="-10"/>
                                <w:sz w:val="18"/>
                              </w:rPr>
                              <w:object w:dxaOrig="1540" w:dyaOrig="320" w14:anchorId="3A8A97E5">
                                <v:shape id="_x0000_i1131" type="#_x0000_t75" style="width:77.35pt;height:16.1pt" o:ole="">
                                  <v:imagedata r:id="rId27" o:title=""/>
                                </v:shape>
                                <o:OLEObject Type="Embed" ProgID="Equation.DSMT4" ShapeID="_x0000_i1131" DrawAspect="Content" ObjectID="_1378901084" r:id="rId28"/>
                              </w:object>
                            </w:r>
                            <w:r>
                              <w:rPr>
                                <w:rFonts w:ascii="Comic Sans MS" w:hAnsi="Comic Sans MS"/>
                                <w:sz w:val="18"/>
                              </w:rPr>
                              <w:t xml:space="preserve"> </w:t>
                            </w:r>
                          </w:p>
                          <w:p w14:paraId="682E5019" w14:textId="77777777" w:rsidR="00A4327B" w:rsidRDefault="00A4327B" w:rsidP="001603CA">
                            <w:pPr>
                              <w:rPr>
                                <w:rFonts w:ascii="Comic Sans MS" w:hAnsi="Comic Sans MS"/>
                                <w:sz w:val="18"/>
                              </w:rPr>
                            </w:pPr>
                          </w:p>
                          <w:p w14:paraId="53C3CB2A" w14:textId="02B714E1" w:rsidR="00A4327B" w:rsidRPr="00180CBE" w:rsidRDefault="00A4327B" w:rsidP="001603CA">
                            <w:pPr>
                              <w:rPr>
                                <w:rFonts w:ascii="Comic Sans MS" w:hAnsi="Comic Sans MS"/>
                                <w:sz w:val="18"/>
                              </w:rPr>
                            </w:pPr>
                            <w:r>
                              <w:rPr>
                                <w:rFonts w:ascii="Comic Sans MS" w:hAnsi="Comic Sans MS"/>
                                <w:sz w:val="18"/>
                              </w:rPr>
                              <w:t xml:space="preserve">c.   </w:t>
                            </w:r>
                            <w:r w:rsidRPr="001603CA">
                              <w:rPr>
                                <w:rFonts w:ascii="Comic Sans MS" w:hAnsi="Comic Sans MS"/>
                                <w:position w:val="-10"/>
                                <w:sz w:val="18"/>
                              </w:rPr>
                              <w:object w:dxaOrig="2120" w:dyaOrig="320" w14:anchorId="0DF17235">
                                <v:shape id="_x0000_i1135" type="#_x0000_t75" style="width:105.7pt;height:16.1pt" o:ole="">
                                  <v:imagedata r:id="rId29" o:title=""/>
                                </v:shape>
                                <o:OLEObject Type="Embed" ProgID="Equation.DSMT4" ShapeID="_x0000_i1135" DrawAspect="Content" ObjectID="_1378901085" r:id="rId30"/>
                              </w:object>
                            </w:r>
                            <w:r>
                              <w:rPr>
                                <w:rFonts w:ascii="Comic Sans MS" w:hAnsi="Comic Sans MS"/>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297.15pt;margin-top:12.1pt;width:232.85pt;height:225.6pt;z-index:25212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" filled="f" stroked="f">
                <v:textbox>
                  <w:txbxContent>
                    <w:p w14:paraId="0211C0DE" w14:textId="2F721682" w:rsidR="00A4327B" w:rsidRDefault="00A4327B" w:rsidP="001603CA">
                      <w:pPr>
                        <w:rPr>
                          <w:rFonts w:ascii="Comic Sans MS" w:hAnsi="Comic Sans MS"/>
                          <w:sz w:val="18"/>
                        </w:rPr>
                      </w:pPr>
                      <w:r>
                        <w:rPr>
                          <w:rFonts w:ascii="Comic Sans MS" w:hAnsi="Comic Sans MS"/>
                          <w:sz w:val="18"/>
                        </w:rPr>
                        <w:t xml:space="preserve">     2.  Simplifying Logarithms</w:t>
                      </w:r>
                    </w:p>
                    <w:p w14:paraId="5F007414" w14:textId="107379DE" w:rsidR="00A4327B" w:rsidRDefault="00A4327B" w:rsidP="001603CA">
                      <w:pPr>
                        <w:rPr>
                          <w:rFonts w:ascii="Comic Sans MS" w:hAnsi="Comic Sans MS"/>
                          <w:sz w:val="18"/>
                        </w:rPr>
                      </w:pPr>
                      <w:r>
                        <w:rPr>
                          <w:rFonts w:ascii="Comic Sans MS" w:hAnsi="Comic Sans MS"/>
                          <w:sz w:val="18"/>
                        </w:rPr>
                        <w:t xml:space="preserve">a.  </w:t>
                      </w:r>
                      <w:r w:rsidRPr="001603CA">
                        <w:rPr>
                          <w:rFonts w:ascii="Comic Sans MS" w:hAnsi="Comic Sans MS"/>
                          <w:position w:val="-10"/>
                          <w:sz w:val="18"/>
                        </w:rPr>
                        <w:object w:dxaOrig="1520" w:dyaOrig="320" w14:anchorId="23946F03">
                          <v:shape id="_x0000_i1127" type="#_x0000_t75" style="width:75.85pt;height:16.1pt" o:ole="">
                            <v:imagedata r:id="rId31" o:title=""/>
                          </v:shape>
                          <o:OLEObject Type="Embed" ProgID="Equation.DSMT4" ShapeID="_x0000_i1127" DrawAspect="Content" ObjectID="_1378901083" r:id="rId32"/>
                        </w:object>
                      </w:r>
                      <w:r>
                        <w:rPr>
                          <w:rFonts w:ascii="Comic Sans MS" w:hAnsi="Comic Sans MS"/>
                          <w:sz w:val="18"/>
                        </w:rPr>
                        <w:t xml:space="preserve"> </w:t>
                      </w:r>
                    </w:p>
                    <w:p w14:paraId="6B1C243E" w14:textId="77777777" w:rsidR="00A4327B" w:rsidRDefault="00A4327B" w:rsidP="001603CA">
                      <w:pPr>
                        <w:rPr>
                          <w:rFonts w:ascii="Comic Sans MS" w:hAnsi="Comic Sans MS"/>
                          <w:sz w:val="18"/>
                        </w:rPr>
                      </w:pPr>
                    </w:p>
                    <w:p w14:paraId="31A7428E" w14:textId="71F20308" w:rsidR="00A4327B" w:rsidRDefault="00A4327B" w:rsidP="001603CA">
                      <w:pPr>
                        <w:rPr>
                          <w:rFonts w:ascii="Comic Sans MS" w:hAnsi="Comic Sans MS"/>
                          <w:sz w:val="18"/>
                        </w:rPr>
                      </w:pPr>
                      <w:r>
                        <w:rPr>
                          <w:rFonts w:ascii="Comic Sans MS" w:hAnsi="Comic Sans MS"/>
                          <w:sz w:val="18"/>
                        </w:rPr>
                        <w:t xml:space="preserve">b.  </w:t>
                      </w:r>
                      <w:r w:rsidRPr="001603CA">
                        <w:rPr>
                          <w:rFonts w:ascii="Comic Sans MS" w:hAnsi="Comic Sans MS"/>
                          <w:position w:val="-10"/>
                          <w:sz w:val="18"/>
                        </w:rPr>
                        <w:object w:dxaOrig="1540" w:dyaOrig="320" w14:anchorId="3A8A97E5">
                          <v:shape id="_x0000_i1131" type="#_x0000_t75" style="width:77.35pt;height:16.1pt" o:ole="">
                            <v:imagedata r:id="rId33" o:title=""/>
                          </v:shape>
                          <o:OLEObject Type="Embed" ProgID="Equation.DSMT4" ShapeID="_x0000_i1131" DrawAspect="Content" ObjectID="_1378901084" r:id="rId34"/>
                        </w:object>
                      </w:r>
                      <w:r>
                        <w:rPr>
                          <w:rFonts w:ascii="Comic Sans MS" w:hAnsi="Comic Sans MS"/>
                          <w:sz w:val="18"/>
                        </w:rPr>
                        <w:t xml:space="preserve"> </w:t>
                      </w:r>
                    </w:p>
                    <w:p w14:paraId="682E5019" w14:textId="77777777" w:rsidR="00A4327B" w:rsidRDefault="00A4327B" w:rsidP="001603CA">
                      <w:pPr>
                        <w:rPr>
                          <w:rFonts w:ascii="Comic Sans MS" w:hAnsi="Comic Sans MS"/>
                          <w:sz w:val="18"/>
                        </w:rPr>
                      </w:pPr>
                    </w:p>
                    <w:p w14:paraId="53C3CB2A" w14:textId="02B714E1" w:rsidR="00A4327B" w:rsidRPr="00180CBE" w:rsidRDefault="00A4327B" w:rsidP="001603CA">
                      <w:pPr>
                        <w:rPr>
                          <w:rFonts w:ascii="Comic Sans MS" w:hAnsi="Comic Sans MS"/>
                          <w:sz w:val="18"/>
                        </w:rPr>
                      </w:pPr>
                      <w:r>
                        <w:rPr>
                          <w:rFonts w:ascii="Comic Sans MS" w:hAnsi="Comic Sans MS"/>
                          <w:sz w:val="18"/>
                        </w:rPr>
                        <w:t xml:space="preserve">c.   </w:t>
                      </w:r>
                      <w:r w:rsidRPr="001603CA">
                        <w:rPr>
                          <w:rFonts w:ascii="Comic Sans MS" w:hAnsi="Comic Sans MS"/>
                          <w:position w:val="-10"/>
                          <w:sz w:val="18"/>
                        </w:rPr>
                        <w:object w:dxaOrig="2120" w:dyaOrig="320" w14:anchorId="0DF17235">
                          <v:shape id="_x0000_i1135" type="#_x0000_t75" style="width:105.7pt;height:16.1pt" o:ole="">
                            <v:imagedata r:id="rId35" o:title=""/>
                          </v:shape>
                          <o:OLEObject Type="Embed" ProgID="Equation.DSMT4" ShapeID="_x0000_i1135" DrawAspect="Content" ObjectID="_1378901085" r:id="rId36"/>
                        </w:object>
                      </w:r>
                      <w:r>
                        <w:rPr>
                          <w:rFonts w:ascii="Comic Sans MS" w:hAnsi="Comic Sans MS"/>
                          <w:sz w:val="18"/>
                        </w:rPr>
                        <w:t xml:space="preserve"> </w:t>
                      </w:r>
                    </w:p>
                  </w:txbxContent>
                </v:textbox>
              </v:shape>
            </w:pict>
          </mc:Fallback>
        </mc:AlternateContent>
      </w:r>
    </w:p>
    <w:p w14:paraId="321793CB" w14:textId="31780411" w:rsidR="007217CB" w:rsidRPr="007217CB" w:rsidRDefault="00B678C5" w:rsidP="007217CB">
      <w:r>
        <w:rPr>
          <w:noProof/>
        </w:rPr>
        <mc:AlternateContent>
          <mc:Choice Requires="wps">
            <w:drawing>
              <wp:anchor distT="0" distB="0" distL="114300" distR="114300" simplePos="0" relativeHeight="252039168" behindDoc="0" locked="0" layoutInCell="1" allowOverlap="1" wp14:anchorId="136E3896" wp14:editId="3809EC0B">
                <wp:simplePos x="0" y="0"/>
                <wp:positionH relativeFrom="column">
                  <wp:posOffset>-1385570</wp:posOffset>
                </wp:positionH>
                <wp:positionV relativeFrom="paragraph">
                  <wp:posOffset>188595</wp:posOffset>
                </wp:positionV>
                <wp:extent cx="280670" cy="0"/>
                <wp:effectExtent l="0" t="101600" r="24130" b="177800"/>
                <wp:wrapNone/>
                <wp:docPr id="55" name="Straight Arrow Connector 55"/>
                <wp:cNvGraphicFramePr/>
                <a:graphic xmlns:a="http://schemas.openxmlformats.org/drawingml/2006/main">
                  <a:graphicData uri="http://schemas.microsoft.com/office/word/2010/wordprocessingShape">
                    <wps:wsp>
                      <wps:cNvCnPr/>
                      <wps:spPr>
                        <a:xfrm>
                          <a:off x="0" y="0"/>
                          <a:ext cx="28067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0,0l21600,21600e" filled="f">
                <v:path arrowok="t" fillok="f" o:connecttype="none"/>
                <o:lock v:ext="edit" shapetype="t"/>
              </v:shapetype>
              <v:shape id="Straight Arrow Connector 55" o:spid="_x0000_s1026" type="#_x0000_t32" style="position:absolute;margin-left:-109.05pt;margin-top:14.85pt;width:22.1pt;height:0;z-index:252039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" strokecolor="black [3200]"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2037120" behindDoc="0" locked="0" layoutInCell="1" allowOverlap="1" wp14:anchorId="39D07BDD" wp14:editId="60149F51">
                <wp:simplePos x="0" y="0"/>
                <wp:positionH relativeFrom="column">
                  <wp:posOffset>-2227580</wp:posOffset>
                </wp:positionH>
                <wp:positionV relativeFrom="paragraph">
                  <wp:posOffset>188595</wp:posOffset>
                </wp:positionV>
                <wp:extent cx="280670" cy="0"/>
                <wp:effectExtent l="0" t="101600" r="24130" b="177800"/>
                <wp:wrapNone/>
                <wp:docPr id="54" name="Straight Arrow Connector 54"/>
                <wp:cNvGraphicFramePr/>
                <a:graphic xmlns:a="http://schemas.openxmlformats.org/drawingml/2006/main">
                  <a:graphicData uri="http://schemas.microsoft.com/office/word/2010/wordprocessingShape">
                    <wps:wsp>
                      <wps:cNvCnPr/>
                      <wps:spPr>
                        <a:xfrm>
                          <a:off x="0" y="0"/>
                          <a:ext cx="28067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id="Straight Arrow Connector 54" o:spid="_x0000_s1026" type="#_x0000_t32" style="position:absolute;margin-left:-175.35pt;margin-top:14.85pt;width:22.1pt;height:0;z-index:2520371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" strokecolor="black [3200]"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2035072" behindDoc="0" locked="0" layoutInCell="1" allowOverlap="1" wp14:anchorId="44FE3E40" wp14:editId="672DC80D">
                <wp:simplePos x="0" y="0"/>
                <wp:positionH relativeFrom="column">
                  <wp:posOffset>-3490595</wp:posOffset>
                </wp:positionH>
                <wp:positionV relativeFrom="paragraph">
                  <wp:posOffset>188595</wp:posOffset>
                </wp:positionV>
                <wp:extent cx="280670" cy="0"/>
                <wp:effectExtent l="0" t="101600" r="24130" b="177800"/>
                <wp:wrapNone/>
                <wp:docPr id="53" name="Straight Arrow Connector 53"/>
                <wp:cNvGraphicFramePr/>
                <a:graphic xmlns:a="http://schemas.openxmlformats.org/drawingml/2006/main">
                  <a:graphicData uri="http://schemas.microsoft.com/office/word/2010/wordprocessingShape">
                    <wps:wsp>
                      <wps:cNvCnPr/>
                      <wps:spPr>
                        <a:xfrm>
                          <a:off x="0" y="0"/>
                          <a:ext cx="28067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id="Straight Arrow Connector 53" o:spid="_x0000_s1026" type="#_x0000_t32" style="position:absolute;margin-left:-274.8pt;margin-top:14.85pt;width:22.1pt;height:0;z-index:252035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" strokecolor="black [3200]"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2033024" behindDoc="0" locked="0" layoutInCell="1" allowOverlap="1" wp14:anchorId="41ED5D5B" wp14:editId="2D33F50C">
                <wp:simplePos x="0" y="0"/>
                <wp:positionH relativeFrom="column">
                  <wp:posOffset>-5034280</wp:posOffset>
                </wp:positionH>
                <wp:positionV relativeFrom="paragraph">
                  <wp:posOffset>188595</wp:posOffset>
                </wp:positionV>
                <wp:extent cx="561340" cy="0"/>
                <wp:effectExtent l="0" t="101600" r="22860" b="177800"/>
                <wp:wrapNone/>
                <wp:docPr id="52" name="Straight Arrow Connector 52"/>
                <wp:cNvGraphicFramePr/>
                <a:graphic xmlns:a="http://schemas.openxmlformats.org/drawingml/2006/main">
                  <a:graphicData uri="http://schemas.microsoft.com/office/word/2010/wordprocessingShape">
                    <wps:wsp>
                      <wps:cNvCnPr/>
                      <wps:spPr>
                        <a:xfrm>
                          <a:off x="0" y="0"/>
                          <a:ext cx="56134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Straight Arrow Connector 52" o:spid="_x0000_s1026" type="#_x0000_t32" style="position:absolute;margin-left:-396.35pt;margin-top:14.85pt;width:44.2pt;height:0;z-index:25203302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" strokecolor="black [3200]" strokeweight="2pt">
                <v:stroke endarrow="open"/>
                <v:shadow on="t" opacity="24903f" mv:blur="40000f" origin=",.5" offset="0,20000emu"/>
              </v:shape>
            </w:pict>
          </mc:Fallback>
        </mc:AlternateContent>
      </w:r>
    </w:p>
    <w:p w14:paraId="4D8D901D" w14:textId="6E63478F" w:rsidR="007217CB" w:rsidRPr="007217CB" w:rsidRDefault="007217CB" w:rsidP="007217CB"/>
    <w:p w14:paraId="4ADE794F" w14:textId="01CD664C" w:rsidR="007217CB" w:rsidRPr="007217CB" w:rsidRDefault="007217CB" w:rsidP="007217CB"/>
    <w:p w14:paraId="53E09E32" w14:textId="052D2F17" w:rsidR="007217CB" w:rsidRPr="007217CB" w:rsidRDefault="007217CB" w:rsidP="007217CB"/>
    <w:p w14:paraId="6B21BD7A" w14:textId="0BC55BCB" w:rsidR="007217CB" w:rsidRPr="007217CB" w:rsidRDefault="007217CB" w:rsidP="007217CB"/>
    <w:p w14:paraId="086EDEF2" w14:textId="4631B599" w:rsidR="007217CB" w:rsidRPr="007217CB" w:rsidRDefault="00B05732" w:rsidP="007217CB">
      <w:r>
        <w:rPr>
          <w:noProof/>
        </w:rPr>
        <mc:AlternateContent>
          <mc:Choice Requires="wps">
            <w:drawing>
              <wp:anchor distT="0" distB="0" distL="114300" distR="114300" simplePos="0" relativeHeight="251948032" behindDoc="0" locked="0" layoutInCell="1" allowOverlap="1" wp14:anchorId="486C3647" wp14:editId="7C108E69">
                <wp:simplePos x="0" y="0"/>
                <wp:positionH relativeFrom="column">
                  <wp:posOffset>-6569710</wp:posOffset>
                </wp:positionH>
                <wp:positionV relativeFrom="paragraph">
                  <wp:posOffset>138430</wp:posOffset>
                </wp:positionV>
                <wp:extent cx="140335" cy="114300"/>
                <wp:effectExtent l="0" t="0" r="0" b="0"/>
                <wp:wrapTight wrapText="bothSides">
                  <wp:wrapPolygon edited="0">
                    <wp:start x="0" y="0"/>
                    <wp:lineTo x="21600" y="0"/>
                    <wp:lineTo x="21600" y="21600"/>
                    <wp:lineTo x="0" y="21600"/>
                    <wp:lineTo x="0" y="0"/>
                  </wp:wrapPolygon>
                </wp:wrapTight>
                <wp:docPr id="18"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med" len="med"/>
                              <a:tailEnd type="none" w="med" len="med"/>
                            </a14:hiddenLine>
                          </a:ext>
                        </a:extLst>
                      </wps:spPr>
                      <wps:txbx>
                        <w:txbxContent>
                          <w:p w14:paraId="77D6B3E2" w14:textId="77777777" w:rsidR="00A4327B" w:rsidRPr="00CA46A1" w:rsidRDefault="00A4327B">
                            <w:pPr>
                              <w:rPr>
                                <w:rFonts w:ascii="Comic Sans MS" w:hAnsi="Comic Sans MS"/>
                              </w:rPr>
                            </w:pP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029" type="#_x0000_t202" style="position:absolute;margin-left:-517.25pt;margin-top:10.9pt;width:11.05pt;height:9pt;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" filled="f" stroked="f">
                <v:textbox inset=",7.2pt,,7.2pt">
                  <w:txbxContent>
                    <w:p w14:paraId="77D6B3E2" w14:textId="77777777" w:rsidR="007E7B6F" w:rsidRPr="00CA46A1" w:rsidRDefault="007E7B6F">
                      <w:pPr>
                        <w:rPr>
                          <w:rFonts w:ascii="Comic Sans MS" w:hAnsi="Comic Sans MS"/>
                        </w:rPr>
                      </w:pPr>
                    </w:p>
                  </w:txbxContent>
                </v:textbox>
                <w10:wrap type="tight"/>
              </v:shape>
            </w:pict>
          </mc:Fallback>
        </mc:AlternateContent>
      </w:r>
    </w:p>
    <w:p w14:paraId="206B9380" w14:textId="4BFE0E41" w:rsidR="007217CB" w:rsidRPr="007217CB" w:rsidRDefault="007217CB" w:rsidP="007217CB"/>
    <w:p w14:paraId="5A066812" w14:textId="45159ACC" w:rsidR="007217CB" w:rsidRPr="007217CB" w:rsidRDefault="007217CB" w:rsidP="007217CB"/>
    <w:p w14:paraId="42D35AD2" w14:textId="5EE7C1B8" w:rsidR="007217CB" w:rsidRPr="007217CB" w:rsidRDefault="00E452F1" w:rsidP="007217CB">
      <w:r>
        <w:rPr>
          <w:noProof/>
        </w:rPr>
        <mc:AlternateContent>
          <mc:Choice Requires="wps">
            <w:drawing>
              <wp:anchor distT="0" distB="0" distL="114300" distR="114300" simplePos="0" relativeHeight="252226560" behindDoc="0" locked="0" layoutInCell="1" allowOverlap="1" wp14:anchorId="637B042B" wp14:editId="71F0E46D">
                <wp:simplePos x="0" y="0"/>
                <wp:positionH relativeFrom="column">
                  <wp:posOffset>-116205</wp:posOffset>
                </wp:positionH>
                <wp:positionV relativeFrom="paragraph">
                  <wp:posOffset>197485</wp:posOffset>
                </wp:positionV>
                <wp:extent cx="6857473" cy="2998470"/>
                <wp:effectExtent l="0" t="0" r="0" b="0"/>
                <wp:wrapNone/>
                <wp:docPr id="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7473" cy="2998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76F5A0" w14:textId="3CF256E3" w:rsidR="00A4327B" w:rsidRDefault="00A4327B" w:rsidP="001603CA">
                            <w:pPr>
                              <w:rPr>
                                <w:rFonts w:ascii="Comic Sans MS" w:hAnsi="Comic Sans MS"/>
                                <w:b w:val="0"/>
                                <w:sz w:val="18"/>
                              </w:rPr>
                            </w:pPr>
                            <w:r>
                              <w:rPr>
                                <w:rFonts w:ascii="Comic Sans MS" w:hAnsi="Comic Sans MS"/>
                                <w:b w:val="0"/>
                                <w:sz w:val="18"/>
                              </w:rPr>
                              <w:t xml:space="preserve">  3.  Expanding Logarithms</w:t>
                            </w:r>
                          </w:p>
                          <w:p w14:paraId="5E8C06EB" w14:textId="35B27FA5" w:rsidR="00A4327B" w:rsidRDefault="00A4327B" w:rsidP="001603CA">
                            <w:pPr>
                              <w:rPr>
                                <w:rFonts w:ascii="Comic Sans MS" w:hAnsi="Comic Sans MS"/>
                                <w:b w:val="0"/>
                                <w:sz w:val="18"/>
                              </w:rPr>
                            </w:pPr>
                            <w:r>
                              <w:rPr>
                                <w:rFonts w:ascii="Comic Sans MS" w:hAnsi="Comic Sans MS"/>
                                <w:b w:val="0"/>
                                <w:sz w:val="18"/>
                              </w:rPr>
                              <w:t xml:space="preserve">a.  </w:t>
                            </w:r>
                            <w:r w:rsidRPr="001603CA">
                              <w:rPr>
                                <w:rFonts w:ascii="Comic Sans MS" w:hAnsi="Comic Sans MS"/>
                                <w:b w:val="0"/>
                                <w:position w:val="-28"/>
                                <w:sz w:val="18"/>
                              </w:rPr>
                              <w:object w:dxaOrig="680" w:dyaOrig="660" w14:anchorId="41780DB4">
                                <v:shape id="_x0000_i1138" type="#_x0000_t75" style="width:33.7pt;height:32.95pt" o:ole="">
                                  <v:imagedata r:id="rId37" o:title=""/>
                                </v:shape>
                                <o:OLEObject Type="Embed" ProgID="Equation.DSMT4" ShapeID="_x0000_i1138" DrawAspect="Content" ObjectID="_1378901086" r:id="rId38"/>
                              </w:object>
                            </w:r>
                            <w:r>
                              <w:rPr>
                                <w:rFonts w:ascii="Comic Sans MS" w:hAnsi="Comic Sans MS"/>
                                <w:b w:val="0"/>
                                <w:sz w:val="18"/>
                              </w:rPr>
                              <w:t xml:space="preserve"> </w:t>
                            </w:r>
                          </w:p>
                          <w:p w14:paraId="0EC46EB1" w14:textId="153B9010" w:rsidR="00A4327B" w:rsidRDefault="00A4327B" w:rsidP="001603CA">
                            <w:pPr>
                              <w:rPr>
                                <w:rFonts w:ascii="Comic Sans MS" w:hAnsi="Comic Sans MS"/>
                                <w:b w:val="0"/>
                                <w:sz w:val="18"/>
                              </w:rPr>
                            </w:pPr>
                            <w:r>
                              <w:rPr>
                                <w:rFonts w:ascii="Comic Sans MS" w:hAnsi="Comic Sans MS"/>
                                <w:b w:val="0"/>
                                <w:sz w:val="18"/>
                              </w:rPr>
                              <w:t xml:space="preserve">b.  </w:t>
                            </w:r>
                            <w:r w:rsidRPr="001603CA">
                              <w:rPr>
                                <w:rFonts w:ascii="Comic Sans MS" w:hAnsi="Comic Sans MS"/>
                                <w:b w:val="0"/>
                                <w:position w:val="-10"/>
                                <w:sz w:val="18"/>
                              </w:rPr>
                              <w:object w:dxaOrig="720" w:dyaOrig="360" w14:anchorId="7AA13357">
                                <v:shape id="_x0000_i1142" type="#_x0000_t75" style="width:36pt;height:18.4pt" o:ole="">
                                  <v:imagedata r:id="rId39" o:title=""/>
                                </v:shape>
                                <o:OLEObject Type="Embed" ProgID="Equation.DSMT4" ShapeID="_x0000_i1142" DrawAspect="Content" ObjectID="_1378901087" r:id="rId40"/>
                              </w:object>
                            </w:r>
                            <w:r>
                              <w:rPr>
                                <w:rFonts w:ascii="Comic Sans MS" w:hAnsi="Comic Sans MS"/>
                                <w:b w:val="0"/>
                                <w:sz w:val="18"/>
                              </w:rPr>
                              <w:t xml:space="preserve"> </w:t>
                            </w:r>
                          </w:p>
                          <w:p w14:paraId="25610F82" w14:textId="77777777" w:rsidR="00A4327B" w:rsidRDefault="00A4327B" w:rsidP="001603CA">
                            <w:pPr>
                              <w:rPr>
                                <w:rFonts w:ascii="Comic Sans MS" w:hAnsi="Comic Sans MS"/>
                                <w:b w:val="0"/>
                                <w:sz w:val="18"/>
                              </w:rPr>
                            </w:pPr>
                          </w:p>
                          <w:p w14:paraId="179CB736" w14:textId="147AEE50" w:rsidR="00A4327B" w:rsidRDefault="00A4327B" w:rsidP="001603CA">
                            <w:pPr>
                              <w:rPr>
                                <w:rFonts w:ascii="Comic Sans MS" w:hAnsi="Comic Sans MS"/>
                                <w:b w:val="0"/>
                                <w:sz w:val="18"/>
                              </w:rPr>
                            </w:pPr>
                            <w:r>
                              <w:rPr>
                                <w:rFonts w:ascii="Comic Sans MS" w:hAnsi="Comic Sans MS"/>
                                <w:b w:val="0"/>
                                <w:sz w:val="18"/>
                              </w:rPr>
                              <w:t xml:space="preserve">c.  </w:t>
                            </w:r>
                            <w:r w:rsidRPr="001603CA">
                              <w:rPr>
                                <w:rFonts w:ascii="Comic Sans MS" w:hAnsi="Comic Sans MS"/>
                                <w:b w:val="0"/>
                                <w:position w:val="-28"/>
                                <w:sz w:val="18"/>
                              </w:rPr>
                              <w:object w:dxaOrig="900" w:dyaOrig="720" w14:anchorId="4D6E1DD2">
                                <v:shape id="_x0000_i1146" type="#_x0000_t75" style="width:45.2pt;height:36pt" o:ole="">
                                  <v:imagedata r:id="rId41" o:title=""/>
                                </v:shape>
                                <o:OLEObject Type="Embed" ProgID="Equation.DSMT4" ShapeID="_x0000_i1146" DrawAspect="Content" ObjectID="_1378901088" r:id="rId42"/>
                              </w:object>
                            </w:r>
                            <w:r>
                              <w:rPr>
                                <w:rFonts w:ascii="Comic Sans MS" w:hAnsi="Comic Sans MS"/>
                                <w:b w:val="0"/>
                                <w:sz w:val="18"/>
                              </w:rPr>
                              <w:t xml:space="preserve"> </w:t>
                            </w:r>
                          </w:p>
                          <w:p w14:paraId="6CDDFE67" w14:textId="77777777" w:rsidR="00A4327B" w:rsidRDefault="00A4327B" w:rsidP="00583346">
                            <w:pPr>
                              <w:rPr>
                                <w:rFonts w:ascii="Comic Sans MS" w:hAnsi="Comic Sans MS"/>
                                <w:b w:val="0"/>
                                <w:sz w:val="18"/>
                              </w:rPr>
                            </w:pPr>
                          </w:p>
                          <w:p w14:paraId="2C487F28" w14:textId="36C26629" w:rsidR="00A4327B" w:rsidRPr="00583346" w:rsidRDefault="00A4327B" w:rsidP="00583346">
                            <w:pPr>
                              <w:rPr>
                                <w:rFonts w:ascii="Comic Sans MS" w:hAnsi="Comic Sans MS"/>
                                <w:b w:val="0"/>
                                <w:sz w:val="18"/>
                              </w:rPr>
                            </w:pPr>
                            <w:r>
                              <w:rPr>
                                <w:rFonts w:ascii="Comic Sans MS" w:hAnsi="Comic Sans MS"/>
                                <w:b w:val="0"/>
                                <w:sz w:val="18"/>
                              </w:rPr>
                              <w:t xml:space="preserve">d.  </w:t>
                            </w:r>
                            <w:r w:rsidRPr="001603CA">
                              <w:rPr>
                                <w:rFonts w:ascii="Comic Sans MS" w:hAnsi="Comic Sans MS"/>
                                <w:b w:val="0"/>
                                <w:position w:val="-10"/>
                                <w:sz w:val="18"/>
                              </w:rPr>
                              <w:object w:dxaOrig="920" w:dyaOrig="360" w14:anchorId="43B5F69B">
                                <v:shape id="_x0000_i1149" type="#_x0000_t75" style="width:45.95pt;height:18.4pt" o:ole="">
                                  <v:imagedata r:id="rId43" o:title=""/>
                                </v:shape>
                                <o:OLEObject Type="Embed" ProgID="Equation.DSMT4" ShapeID="_x0000_i1149" DrawAspect="Content" ObjectID="_1378901089" r:id="rId44"/>
                              </w:object>
                            </w:r>
                            <w:r>
                              <w:rPr>
                                <w:rFonts w:ascii="Comic Sans MS" w:hAnsi="Comic Sans MS"/>
                                <w:b w:val="0"/>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202" style="position:absolute;margin-left:-9.1pt;margin-top:15.55pt;width:539.95pt;height:236.1pt;z-index:25222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" filled="f" stroked="f">
                <v:textbox>
                  <w:txbxContent>
                    <w:p w14:paraId="2376F5A0" w14:textId="3CF256E3" w:rsidR="00A4327B" w:rsidRDefault="00A4327B" w:rsidP="001603CA">
                      <w:pPr>
                        <w:rPr>
                          <w:rFonts w:ascii="Comic Sans MS" w:hAnsi="Comic Sans MS"/>
                          <w:b w:val="0"/>
                          <w:sz w:val="18"/>
                        </w:rPr>
                      </w:pPr>
                      <w:r>
                        <w:rPr>
                          <w:rFonts w:ascii="Comic Sans MS" w:hAnsi="Comic Sans MS"/>
                          <w:b w:val="0"/>
                          <w:sz w:val="18"/>
                        </w:rPr>
                        <w:t xml:space="preserve">  3.  Expanding Logarithms</w:t>
                      </w:r>
                    </w:p>
                    <w:p w14:paraId="5E8C06EB" w14:textId="35B27FA5" w:rsidR="00A4327B" w:rsidRDefault="00A4327B" w:rsidP="001603CA">
                      <w:pPr>
                        <w:rPr>
                          <w:rFonts w:ascii="Comic Sans MS" w:hAnsi="Comic Sans MS"/>
                          <w:b w:val="0"/>
                          <w:sz w:val="18"/>
                        </w:rPr>
                      </w:pPr>
                      <w:r>
                        <w:rPr>
                          <w:rFonts w:ascii="Comic Sans MS" w:hAnsi="Comic Sans MS"/>
                          <w:b w:val="0"/>
                          <w:sz w:val="18"/>
                        </w:rPr>
                        <w:t xml:space="preserve">a.  </w:t>
                      </w:r>
                      <w:r w:rsidRPr="001603CA">
                        <w:rPr>
                          <w:rFonts w:ascii="Comic Sans MS" w:hAnsi="Comic Sans MS"/>
                          <w:b w:val="0"/>
                          <w:position w:val="-28"/>
                          <w:sz w:val="18"/>
                        </w:rPr>
                        <w:object w:dxaOrig="680" w:dyaOrig="660" w14:anchorId="41780DB4">
                          <v:shape id="_x0000_i1138" type="#_x0000_t75" style="width:33.7pt;height:32.95pt" o:ole="">
                            <v:imagedata r:id="rId45" o:title=""/>
                          </v:shape>
                          <o:OLEObject Type="Embed" ProgID="Equation.DSMT4" ShapeID="_x0000_i1138" DrawAspect="Content" ObjectID="_1378901086" r:id="rId46"/>
                        </w:object>
                      </w:r>
                      <w:r>
                        <w:rPr>
                          <w:rFonts w:ascii="Comic Sans MS" w:hAnsi="Comic Sans MS"/>
                          <w:b w:val="0"/>
                          <w:sz w:val="18"/>
                        </w:rPr>
                        <w:t xml:space="preserve"> </w:t>
                      </w:r>
                    </w:p>
                    <w:p w14:paraId="0EC46EB1" w14:textId="153B9010" w:rsidR="00A4327B" w:rsidRDefault="00A4327B" w:rsidP="001603CA">
                      <w:pPr>
                        <w:rPr>
                          <w:rFonts w:ascii="Comic Sans MS" w:hAnsi="Comic Sans MS"/>
                          <w:b w:val="0"/>
                          <w:sz w:val="18"/>
                        </w:rPr>
                      </w:pPr>
                      <w:r>
                        <w:rPr>
                          <w:rFonts w:ascii="Comic Sans MS" w:hAnsi="Comic Sans MS"/>
                          <w:b w:val="0"/>
                          <w:sz w:val="18"/>
                        </w:rPr>
                        <w:t xml:space="preserve">b.  </w:t>
                      </w:r>
                      <w:r w:rsidRPr="001603CA">
                        <w:rPr>
                          <w:rFonts w:ascii="Comic Sans MS" w:hAnsi="Comic Sans MS"/>
                          <w:b w:val="0"/>
                          <w:position w:val="-10"/>
                          <w:sz w:val="18"/>
                        </w:rPr>
                        <w:object w:dxaOrig="720" w:dyaOrig="360" w14:anchorId="7AA13357">
                          <v:shape id="_x0000_i1142" type="#_x0000_t75" style="width:36pt;height:18.4pt" o:ole="">
                            <v:imagedata r:id="rId47" o:title=""/>
                          </v:shape>
                          <o:OLEObject Type="Embed" ProgID="Equation.DSMT4" ShapeID="_x0000_i1142" DrawAspect="Content" ObjectID="_1378901087" r:id="rId48"/>
                        </w:object>
                      </w:r>
                      <w:r>
                        <w:rPr>
                          <w:rFonts w:ascii="Comic Sans MS" w:hAnsi="Comic Sans MS"/>
                          <w:b w:val="0"/>
                          <w:sz w:val="18"/>
                        </w:rPr>
                        <w:t xml:space="preserve"> </w:t>
                      </w:r>
                    </w:p>
                    <w:p w14:paraId="25610F82" w14:textId="77777777" w:rsidR="00A4327B" w:rsidRDefault="00A4327B" w:rsidP="001603CA">
                      <w:pPr>
                        <w:rPr>
                          <w:rFonts w:ascii="Comic Sans MS" w:hAnsi="Comic Sans MS"/>
                          <w:b w:val="0"/>
                          <w:sz w:val="18"/>
                        </w:rPr>
                      </w:pPr>
                    </w:p>
                    <w:p w14:paraId="179CB736" w14:textId="147AEE50" w:rsidR="00A4327B" w:rsidRDefault="00A4327B" w:rsidP="001603CA">
                      <w:pPr>
                        <w:rPr>
                          <w:rFonts w:ascii="Comic Sans MS" w:hAnsi="Comic Sans MS"/>
                          <w:b w:val="0"/>
                          <w:sz w:val="18"/>
                        </w:rPr>
                      </w:pPr>
                      <w:r>
                        <w:rPr>
                          <w:rFonts w:ascii="Comic Sans MS" w:hAnsi="Comic Sans MS"/>
                          <w:b w:val="0"/>
                          <w:sz w:val="18"/>
                        </w:rPr>
                        <w:t xml:space="preserve">c.  </w:t>
                      </w:r>
                      <w:r w:rsidRPr="001603CA">
                        <w:rPr>
                          <w:rFonts w:ascii="Comic Sans MS" w:hAnsi="Comic Sans MS"/>
                          <w:b w:val="0"/>
                          <w:position w:val="-28"/>
                          <w:sz w:val="18"/>
                        </w:rPr>
                        <w:object w:dxaOrig="900" w:dyaOrig="720" w14:anchorId="4D6E1DD2">
                          <v:shape id="_x0000_i1146" type="#_x0000_t75" style="width:45.2pt;height:36pt" o:ole="">
                            <v:imagedata r:id="rId49" o:title=""/>
                          </v:shape>
                          <o:OLEObject Type="Embed" ProgID="Equation.DSMT4" ShapeID="_x0000_i1146" DrawAspect="Content" ObjectID="_1378901088" r:id="rId50"/>
                        </w:object>
                      </w:r>
                      <w:r>
                        <w:rPr>
                          <w:rFonts w:ascii="Comic Sans MS" w:hAnsi="Comic Sans MS"/>
                          <w:b w:val="0"/>
                          <w:sz w:val="18"/>
                        </w:rPr>
                        <w:t xml:space="preserve"> </w:t>
                      </w:r>
                    </w:p>
                    <w:p w14:paraId="6CDDFE67" w14:textId="77777777" w:rsidR="00A4327B" w:rsidRDefault="00A4327B" w:rsidP="00583346">
                      <w:pPr>
                        <w:rPr>
                          <w:rFonts w:ascii="Comic Sans MS" w:hAnsi="Comic Sans MS"/>
                          <w:b w:val="0"/>
                          <w:sz w:val="18"/>
                        </w:rPr>
                      </w:pPr>
                    </w:p>
                    <w:p w14:paraId="2C487F28" w14:textId="36C26629" w:rsidR="00A4327B" w:rsidRPr="00583346" w:rsidRDefault="00A4327B" w:rsidP="00583346">
                      <w:pPr>
                        <w:rPr>
                          <w:rFonts w:ascii="Comic Sans MS" w:hAnsi="Comic Sans MS"/>
                          <w:b w:val="0"/>
                          <w:sz w:val="18"/>
                        </w:rPr>
                      </w:pPr>
                      <w:r>
                        <w:rPr>
                          <w:rFonts w:ascii="Comic Sans MS" w:hAnsi="Comic Sans MS"/>
                          <w:b w:val="0"/>
                          <w:sz w:val="18"/>
                        </w:rPr>
                        <w:t xml:space="preserve">d.  </w:t>
                      </w:r>
                      <w:r w:rsidRPr="001603CA">
                        <w:rPr>
                          <w:rFonts w:ascii="Comic Sans MS" w:hAnsi="Comic Sans MS"/>
                          <w:b w:val="0"/>
                          <w:position w:val="-10"/>
                          <w:sz w:val="18"/>
                        </w:rPr>
                        <w:object w:dxaOrig="920" w:dyaOrig="360" w14:anchorId="43B5F69B">
                          <v:shape id="_x0000_i1149" type="#_x0000_t75" style="width:45.95pt;height:18.4pt" o:ole="">
                            <v:imagedata r:id="rId51" o:title=""/>
                          </v:shape>
                          <o:OLEObject Type="Embed" ProgID="Equation.DSMT4" ShapeID="_x0000_i1149" DrawAspect="Content" ObjectID="_1378901089" r:id="rId52"/>
                        </w:object>
                      </w:r>
                      <w:r>
                        <w:rPr>
                          <w:rFonts w:ascii="Comic Sans MS" w:hAnsi="Comic Sans MS"/>
                          <w:b w:val="0"/>
                          <w:sz w:val="18"/>
                        </w:rPr>
                        <w:t xml:space="preserve"> </w:t>
                      </w:r>
                    </w:p>
                  </w:txbxContent>
                </v:textbox>
              </v:shape>
            </w:pict>
          </mc:Fallback>
        </mc:AlternateContent>
      </w:r>
      <w:r>
        <w:rPr>
          <w:noProof/>
        </w:rPr>
        <mc:AlternateContent>
          <mc:Choice Requires="wps">
            <w:drawing>
              <wp:anchor distT="0" distB="0" distL="114300" distR="114300" simplePos="0" relativeHeight="252224512" behindDoc="0" locked="0" layoutInCell="1" allowOverlap="1" wp14:anchorId="4562F510" wp14:editId="4D3D2BC4">
                <wp:simplePos x="0" y="0"/>
                <wp:positionH relativeFrom="column">
                  <wp:posOffset>-170180</wp:posOffset>
                </wp:positionH>
                <wp:positionV relativeFrom="paragraph">
                  <wp:posOffset>130175</wp:posOffset>
                </wp:positionV>
                <wp:extent cx="7085965" cy="3085465"/>
                <wp:effectExtent l="25400" t="25400" r="26035" b="13335"/>
                <wp:wrapNone/>
                <wp:docPr id="3"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5965" cy="3085465"/>
                        </a:xfrm>
                        <a:prstGeom prst="roundRect">
                          <a:avLst>
                            <a:gd name="adj" fmla="val 16667"/>
                          </a:avLst>
                        </a:prstGeom>
                        <a:solidFill>
                          <a:srgbClr val="FFFFFF"/>
                        </a:solidFill>
                        <a:ln w="381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26" style="position:absolute;margin-left:-13.35pt;margin-top:10.25pt;width:557.95pt;height:242.95pt;z-index:25222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" strokeweight="3pt"/>
            </w:pict>
          </mc:Fallback>
        </mc:AlternateContent>
      </w:r>
    </w:p>
    <w:p w14:paraId="415013CA" w14:textId="645CC3A4" w:rsidR="00282619" w:rsidRDefault="00282619" w:rsidP="007217CB">
      <w:pPr>
        <w:rPr>
          <w:noProof/>
        </w:rPr>
      </w:pPr>
    </w:p>
    <w:p w14:paraId="3813FCA2" w14:textId="310A888C" w:rsidR="00282619" w:rsidRDefault="00282619" w:rsidP="007217CB">
      <w:pPr>
        <w:rPr>
          <w:noProof/>
        </w:rPr>
      </w:pPr>
    </w:p>
    <w:p w14:paraId="4477929F" w14:textId="77070B98" w:rsidR="007217CB" w:rsidRPr="007217CB" w:rsidRDefault="007217CB" w:rsidP="007217CB"/>
    <w:p w14:paraId="3A40C8D6" w14:textId="50C98B2A" w:rsidR="007217CB" w:rsidRPr="007217CB" w:rsidRDefault="007217CB" w:rsidP="007217CB"/>
    <w:p w14:paraId="626582DF" w14:textId="6E794217" w:rsidR="007217CB" w:rsidRPr="007217CB" w:rsidRDefault="007217CB" w:rsidP="007217CB"/>
    <w:p w14:paraId="6B5A89A3" w14:textId="521521BF" w:rsidR="007217CB" w:rsidRPr="007217CB" w:rsidRDefault="007217CB" w:rsidP="007217CB"/>
    <w:p w14:paraId="0B5F303F" w14:textId="4D584FF9" w:rsidR="007217CB" w:rsidRPr="007217CB" w:rsidRDefault="007217CB" w:rsidP="007217CB"/>
    <w:p w14:paraId="5DCAA871" w14:textId="204ABA24" w:rsidR="007217CB" w:rsidRPr="007217CB" w:rsidRDefault="007217CB" w:rsidP="007217CB"/>
    <w:p w14:paraId="42ACE2CC" w14:textId="64B2C665" w:rsidR="007217CB" w:rsidRPr="007217CB" w:rsidRDefault="00BE367D" w:rsidP="007217CB">
      <w:r>
        <w:rPr>
          <w:noProof/>
        </w:rPr>
        <mc:AlternateContent>
          <mc:Choice Requires="wps">
            <w:drawing>
              <wp:anchor distT="0" distB="0" distL="114300" distR="114300" simplePos="0" relativeHeight="252008448" behindDoc="0" locked="0" layoutInCell="1" allowOverlap="1" wp14:anchorId="42599D70" wp14:editId="2C504BF5">
                <wp:simplePos x="0" y="0"/>
                <wp:positionH relativeFrom="column">
                  <wp:posOffset>6455410</wp:posOffset>
                </wp:positionH>
                <wp:positionV relativeFrom="paragraph">
                  <wp:posOffset>574675</wp:posOffset>
                </wp:positionV>
                <wp:extent cx="297815" cy="914400"/>
                <wp:effectExtent l="0" t="0" r="0" b="0"/>
                <wp:wrapSquare wrapText="bothSides"/>
                <wp:docPr id="39" name="Text Box 39"/>
                <wp:cNvGraphicFramePr/>
                <a:graphic xmlns:a="http://schemas.openxmlformats.org/drawingml/2006/main">
                  <a:graphicData uri="http://schemas.microsoft.com/office/word/2010/wordprocessingShape">
                    <wps:wsp>
                      <wps:cNvSpPr txBox="1"/>
                      <wps:spPr>
                        <a:xfrm>
                          <a:off x="0" y="0"/>
                          <a:ext cx="297815" cy="9144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999934" w14:textId="77777777" w:rsidR="00A4327B" w:rsidRDefault="00A4327B"/>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9" o:spid="_x0000_s1030" type="#_x0000_t202" style="position:absolute;margin-left:508.3pt;margin-top:45.25pt;width:23.45pt;height:1in;z-index:2520084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" filled="f" stroked="f">
                <v:textbox>
                  <w:txbxContent>
                    <w:p w14:paraId="74999934" w14:textId="77777777" w:rsidR="007E7B6F" w:rsidRDefault="007E7B6F"/>
                  </w:txbxContent>
                </v:textbox>
                <w10:wrap type="square"/>
              </v:shape>
            </w:pict>
          </mc:Fallback>
        </mc:AlternateContent>
      </w:r>
    </w:p>
    <w:p w14:paraId="7D858D96" w14:textId="06E4FD3C" w:rsidR="007217CB" w:rsidRPr="007217CB" w:rsidRDefault="008F3C99" w:rsidP="007217CB">
      <w:r>
        <w:rPr>
          <w:noProof/>
        </w:rPr>
        <mc:AlternateContent>
          <mc:Choice Requires="wps">
            <w:drawing>
              <wp:anchor distT="0" distB="0" distL="114300" distR="114300" simplePos="0" relativeHeight="252228608" behindDoc="0" locked="0" layoutInCell="1" allowOverlap="1" wp14:anchorId="21DB8132" wp14:editId="751D3DD4">
                <wp:simplePos x="0" y="0"/>
                <wp:positionH relativeFrom="column">
                  <wp:posOffset>-168910</wp:posOffset>
                </wp:positionH>
                <wp:positionV relativeFrom="paragraph">
                  <wp:posOffset>193472</wp:posOffset>
                </wp:positionV>
                <wp:extent cx="6929120" cy="1897380"/>
                <wp:effectExtent l="0" t="0" r="0" b="7620"/>
                <wp:wrapNone/>
                <wp:docPr id="6"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29120" cy="1897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59A277" w14:textId="02055E5B" w:rsidR="00A4327B" w:rsidRDefault="00A4327B" w:rsidP="00583346">
                            <w:pPr>
                              <w:rPr>
                                <w:rFonts w:ascii="Comic Sans MS" w:hAnsi="Comic Sans MS"/>
                                <w:b w:val="0"/>
                                <w:sz w:val="18"/>
                              </w:rPr>
                            </w:pPr>
                            <w:r>
                              <w:rPr>
                                <w:rFonts w:ascii="Comic Sans MS" w:hAnsi="Comic Sans MS"/>
                                <w:b w:val="0"/>
                                <w:sz w:val="18"/>
                              </w:rPr>
                              <w:t xml:space="preserve"> 4.  Common Logs – Calculating Logs with given approximations : Given </w:t>
                            </w:r>
                            <w:r w:rsidRPr="001603CA">
                              <w:rPr>
                                <w:rFonts w:ascii="Comic Sans MS" w:hAnsi="Comic Sans MS"/>
                                <w:b w:val="0"/>
                                <w:position w:val="-10"/>
                                <w:sz w:val="18"/>
                              </w:rPr>
                              <w:object w:dxaOrig="1420" w:dyaOrig="320" w14:anchorId="638C4935">
                                <v:shape id="_x0000_i1156" type="#_x0000_t75" style="width:71.25pt;height:16.1pt" o:ole="">
                                  <v:imagedata r:id="rId53" o:title=""/>
                                </v:shape>
                                <o:OLEObject Type="Embed" ProgID="Equation.DSMT4" ShapeID="_x0000_i1156" DrawAspect="Content" ObjectID="_1378901090" r:id="rId54"/>
                              </w:object>
                            </w:r>
                            <w:r>
                              <w:rPr>
                                <w:rFonts w:ascii="Comic Sans MS" w:hAnsi="Comic Sans MS"/>
                                <w:b w:val="0"/>
                                <w:sz w:val="18"/>
                              </w:rPr>
                              <w:t xml:space="preserve">, </w:t>
                            </w:r>
                            <w:r w:rsidRPr="001603CA">
                              <w:rPr>
                                <w:rFonts w:ascii="Comic Sans MS" w:hAnsi="Comic Sans MS"/>
                                <w:b w:val="0"/>
                                <w:position w:val="-10"/>
                                <w:sz w:val="18"/>
                              </w:rPr>
                              <w:object w:dxaOrig="1440" w:dyaOrig="320" w14:anchorId="0D46FC33">
                                <v:shape id="_x0000_i1160" type="#_x0000_t75" style="width:1in;height:16.1pt" o:ole="">
                                  <v:imagedata r:id="rId55" o:title=""/>
                                </v:shape>
                                <o:OLEObject Type="Embed" ProgID="Equation.DSMT4" ShapeID="_x0000_i1160" DrawAspect="Content" ObjectID="_1378901091" r:id="rId56"/>
                              </w:object>
                            </w:r>
                            <w:r>
                              <w:rPr>
                                <w:rFonts w:ascii="Comic Sans MS" w:hAnsi="Comic Sans MS"/>
                                <w:b w:val="0"/>
                                <w:sz w:val="18"/>
                              </w:rPr>
                              <w:t xml:space="preserve">, </w:t>
                            </w:r>
                            <w:r w:rsidRPr="00D13906">
                              <w:rPr>
                                <w:rFonts w:ascii="Comic Sans MS" w:hAnsi="Comic Sans MS"/>
                                <w:b w:val="0"/>
                                <w:position w:val="-10"/>
                                <w:sz w:val="18"/>
                              </w:rPr>
                              <w:object w:dxaOrig="1440" w:dyaOrig="320" w14:anchorId="6774AC5D">
                                <v:shape id="_x0000_i1163" type="#_x0000_t75" style="width:1in;height:16.1pt" o:ole="">
                                  <v:imagedata r:id="rId57" o:title=""/>
                                </v:shape>
                                <o:OLEObject Type="Embed" ProgID="Equation.DSMT4" ShapeID="_x0000_i1163" DrawAspect="Content" ObjectID="_1378901092" r:id="rId58"/>
                              </w:object>
                            </w:r>
                            <w:r>
                              <w:rPr>
                                <w:rFonts w:ascii="Comic Sans MS" w:hAnsi="Comic Sans MS"/>
                                <w:b w:val="0"/>
                                <w:sz w:val="18"/>
                              </w:rPr>
                              <w:t xml:space="preserve"> </w:t>
                            </w:r>
                          </w:p>
                          <w:p w14:paraId="79C41020" w14:textId="5D0B0BC4" w:rsidR="00A4327B" w:rsidRDefault="00A4327B" w:rsidP="00583346">
                            <w:pPr>
                              <w:rPr>
                                <w:rFonts w:ascii="Comic Sans MS" w:hAnsi="Comic Sans MS"/>
                                <w:b w:val="0"/>
                                <w:sz w:val="18"/>
                              </w:rPr>
                            </w:pPr>
                            <w:r>
                              <w:rPr>
                                <w:rFonts w:ascii="Comic Sans MS" w:hAnsi="Comic Sans MS"/>
                                <w:b w:val="0"/>
                                <w:sz w:val="18"/>
                              </w:rPr>
                              <w:t xml:space="preserve">a.  </w:t>
                            </w:r>
                            <w:r w:rsidRPr="001603CA">
                              <w:rPr>
                                <w:rFonts w:ascii="Comic Sans MS" w:hAnsi="Comic Sans MS"/>
                                <w:b w:val="0"/>
                                <w:position w:val="-10"/>
                                <w:sz w:val="18"/>
                              </w:rPr>
                              <w:object w:dxaOrig="660" w:dyaOrig="320" w14:anchorId="7DCAFEAB">
                                <v:shape id="_x0000_i1152" type="#_x0000_t75" style="width:32.95pt;height:16.1pt" o:ole="">
                                  <v:imagedata r:id="rId59" o:title=""/>
                                </v:shape>
                                <o:OLEObject Type="Embed" ProgID="Equation.DSMT4" ShapeID="_x0000_i1152" DrawAspect="Content" ObjectID="_1378901093" r:id="rId60"/>
                              </w:object>
                            </w:r>
                            <w:r>
                              <w:rPr>
                                <w:rFonts w:ascii="Comic Sans MS" w:hAnsi="Comic Sans MS"/>
                                <w:b w:val="0"/>
                                <w:sz w:val="18"/>
                              </w:rPr>
                              <w:t xml:space="preserve"> </w:t>
                            </w:r>
                            <w:r>
                              <w:rPr>
                                <w:rFonts w:ascii="Comic Sans MS" w:hAnsi="Comic Sans MS"/>
                                <w:b w:val="0"/>
                                <w:sz w:val="18"/>
                              </w:rPr>
                              <w:tab/>
                            </w:r>
                            <w:r>
                              <w:rPr>
                                <w:rFonts w:ascii="Comic Sans MS" w:hAnsi="Comic Sans MS"/>
                                <w:b w:val="0"/>
                                <w:sz w:val="18"/>
                              </w:rPr>
                              <w:tab/>
                            </w:r>
                            <w:r>
                              <w:rPr>
                                <w:rFonts w:ascii="Comic Sans MS" w:hAnsi="Comic Sans MS"/>
                                <w:b w:val="0"/>
                                <w:sz w:val="18"/>
                              </w:rPr>
                              <w:tab/>
                            </w:r>
                            <w:r>
                              <w:rPr>
                                <w:rFonts w:ascii="Comic Sans MS" w:hAnsi="Comic Sans MS"/>
                                <w:b w:val="0"/>
                                <w:sz w:val="18"/>
                              </w:rPr>
                              <w:tab/>
                            </w:r>
                            <w:r>
                              <w:rPr>
                                <w:rFonts w:ascii="Comic Sans MS" w:hAnsi="Comic Sans MS"/>
                                <w:b w:val="0"/>
                                <w:sz w:val="18"/>
                              </w:rPr>
                              <w:tab/>
                            </w:r>
                            <w:r>
                              <w:rPr>
                                <w:rFonts w:ascii="Comic Sans MS" w:hAnsi="Comic Sans MS"/>
                                <w:b w:val="0"/>
                                <w:sz w:val="18"/>
                              </w:rPr>
                              <w:tab/>
                            </w:r>
                            <w:r>
                              <w:rPr>
                                <w:rFonts w:ascii="Comic Sans MS" w:hAnsi="Comic Sans MS"/>
                                <w:b w:val="0"/>
                                <w:sz w:val="18"/>
                              </w:rPr>
                              <w:tab/>
                              <w:t xml:space="preserve">c.  </w:t>
                            </w:r>
                            <w:r w:rsidRPr="00D13906">
                              <w:rPr>
                                <w:rFonts w:ascii="Comic Sans MS" w:hAnsi="Comic Sans MS"/>
                                <w:b w:val="0"/>
                                <w:position w:val="-10"/>
                                <w:sz w:val="18"/>
                              </w:rPr>
                              <w:object w:dxaOrig="700" w:dyaOrig="320" w14:anchorId="3F528D7F">
                                <v:shape id="_x0000_i1174" type="#_x0000_t75" style="width:35.25pt;height:16.1pt" o:ole="">
                                  <v:imagedata r:id="rId61" o:title=""/>
                                </v:shape>
                                <o:OLEObject Type="Embed" ProgID="Equation.DSMT4" ShapeID="_x0000_i1174" DrawAspect="Content" ObjectID="_1378901094" r:id="rId62"/>
                              </w:object>
                            </w:r>
                            <w:r>
                              <w:rPr>
                                <w:rFonts w:ascii="Comic Sans MS" w:hAnsi="Comic Sans MS"/>
                                <w:b w:val="0"/>
                                <w:sz w:val="18"/>
                              </w:rPr>
                              <w:t xml:space="preserve"> </w:t>
                            </w:r>
                          </w:p>
                          <w:p w14:paraId="2C39EFA8" w14:textId="77777777" w:rsidR="00A4327B" w:rsidRDefault="00A4327B" w:rsidP="00583346">
                            <w:pPr>
                              <w:rPr>
                                <w:rFonts w:ascii="Comic Sans MS" w:hAnsi="Comic Sans MS"/>
                                <w:b w:val="0"/>
                                <w:sz w:val="18"/>
                              </w:rPr>
                            </w:pPr>
                          </w:p>
                          <w:p w14:paraId="7D9379CF" w14:textId="77777777" w:rsidR="00A4327B" w:rsidRDefault="00A4327B" w:rsidP="00583346">
                            <w:pPr>
                              <w:rPr>
                                <w:rFonts w:ascii="Comic Sans MS" w:hAnsi="Comic Sans MS"/>
                                <w:b w:val="0"/>
                                <w:sz w:val="18"/>
                              </w:rPr>
                            </w:pPr>
                          </w:p>
                          <w:p w14:paraId="15B161D0" w14:textId="35851521" w:rsidR="00A4327B" w:rsidRDefault="00A4327B" w:rsidP="00583346">
                            <w:pPr>
                              <w:rPr>
                                <w:rFonts w:ascii="Comic Sans MS" w:hAnsi="Comic Sans MS"/>
                                <w:b w:val="0"/>
                                <w:sz w:val="18"/>
                              </w:rPr>
                            </w:pPr>
                            <w:r>
                              <w:rPr>
                                <w:rFonts w:ascii="Comic Sans MS" w:hAnsi="Comic Sans MS"/>
                                <w:b w:val="0"/>
                                <w:sz w:val="18"/>
                              </w:rPr>
                              <w:t xml:space="preserve">b.  </w:t>
                            </w:r>
                            <w:r>
                              <w:rPr>
                                <w:rFonts w:ascii="Comic Sans MS" w:hAnsi="Comic Sans MS"/>
                                <w:b w:val="0"/>
                                <w:sz w:val="18"/>
                              </w:rPr>
                              <w:tab/>
                            </w:r>
                            <w:r w:rsidRPr="00D13906">
                              <w:rPr>
                                <w:rFonts w:ascii="Comic Sans MS" w:hAnsi="Comic Sans MS"/>
                                <w:b w:val="0"/>
                                <w:position w:val="-24"/>
                                <w:sz w:val="18"/>
                              </w:rPr>
                              <w:object w:dxaOrig="700" w:dyaOrig="620" w14:anchorId="704CB62A">
                                <v:shape id="_x0000_i1177" type="#_x0000_t75" style="width:35.25pt;height:30.65pt" o:ole="">
                                  <v:imagedata r:id="rId63" o:title=""/>
                                </v:shape>
                                <o:OLEObject Type="Embed" ProgID="Equation.DSMT4" ShapeID="_x0000_i1177" DrawAspect="Content" ObjectID="_1378901095" r:id="rId64"/>
                              </w:object>
                            </w:r>
                            <w:r>
                              <w:rPr>
                                <w:rFonts w:ascii="Comic Sans MS" w:hAnsi="Comic Sans MS"/>
                                <w:b w:val="0"/>
                                <w:sz w:val="18"/>
                              </w:rPr>
                              <w:t xml:space="preserve"> </w:t>
                            </w:r>
                            <w:r>
                              <w:rPr>
                                <w:rFonts w:ascii="Comic Sans MS" w:hAnsi="Comic Sans MS"/>
                                <w:b w:val="0"/>
                                <w:sz w:val="18"/>
                              </w:rPr>
                              <w:tab/>
                            </w:r>
                            <w:r>
                              <w:rPr>
                                <w:rFonts w:ascii="Comic Sans MS" w:hAnsi="Comic Sans MS"/>
                                <w:b w:val="0"/>
                                <w:sz w:val="18"/>
                              </w:rPr>
                              <w:tab/>
                            </w:r>
                            <w:r>
                              <w:rPr>
                                <w:rFonts w:ascii="Comic Sans MS" w:hAnsi="Comic Sans MS"/>
                                <w:b w:val="0"/>
                                <w:sz w:val="18"/>
                              </w:rPr>
                              <w:tab/>
                            </w:r>
                            <w:r>
                              <w:rPr>
                                <w:rFonts w:ascii="Comic Sans MS" w:hAnsi="Comic Sans MS"/>
                                <w:b w:val="0"/>
                                <w:sz w:val="18"/>
                              </w:rPr>
                              <w:tab/>
                            </w:r>
                            <w:r>
                              <w:rPr>
                                <w:rFonts w:ascii="Comic Sans MS" w:hAnsi="Comic Sans MS"/>
                                <w:b w:val="0"/>
                                <w:sz w:val="18"/>
                              </w:rPr>
                              <w:tab/>
                            </w:r>
                            <w:r>
                              <w:rPr>
                                <w:rFonts w:ascii="Comic Sans MS" w:hAnsi="Comic Sans MS"/>
                                <w:b w:val="0"/>
                                <w:sz w:val="18"/>
                              </w:rPr>
                              <w:tab/>
                              <w:t xml:space="preserve">d.  </w:t>
                            </w:r>
                            <w:r w:rsidRPr="00D13906">
                              <w:rPr>
                                <w:rFonts w:ascii="Comic Sans MS" w:hAnsi="Comic Sans MS"/>
                                <w:b w:val="0"/>
                                <w:position w:val="-10"/>
                                <w:sz w:val="18"/>
                              </w:rPr>
                              <w:object w:dxaOrig="720" w:dyaOrig="380" w14:anchorId="5381CC3D">
                                <v:shape id="_x0000_i1180" type="#_x0000_t75" style="width:36pt;height:19.15pt" o:ole="">
                                  <v:imagedata r:id="rId65" o:title=""/>
                                </v:shape>
                                <o:OLEObject Type="Embed" ProgID="Equation.DSMT4" ShapeID="_x0000_i1180" DrawAspect="Content" ObjectID="_1378901096" r:id="rId66"/>
                              </w:object>
                            </w:r>
                            <w:r>
                              <w:rPr>
                                <w:rFonts w:ascii="Comic Sans MS" w:hAnsi="Comic Sans MS"/>
                                <w:b w:val="0"/>
                                <w:sz w:val="18"/>
                              </w:rPr>
                              <w:t xml:space="preserve"> </w:t>
                            </w:r>
                          </w:p>
                          <w:p w14:paraId="4B036D9F" w14:textId="77777777" w:rsidR="00A4327B" w:rsidRPr="00583346" w:rsidRDefault="00A4327B" w:rsidP="00583346">
                            <w:pPr>
                              <w:rPr>
                                <w:rFonts w:ascii="Comic Sans MS" w:hAnsi="Comic Sans MS"/>
                                <w:b w:val="0"/>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2" type="#_x0000_t202" style="position:absolute;margin-left:-13.25pt;margin-top:15.25pt;width:545.6pt;height:149.4pt;z-index:25222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" filled="f" stroked="f">
                <v:textbox>
                  <w:txbxContent>
                    <w:p w14:paraId="6559A277" w14:textId="02055E5B" w:rsidR="00A4327B" w:rsidRDefault="00A4327B" w:rsidP="00583346">
                      <w:pPr>
                        <w:rPr>
                          <w:rFonts w:ascii="Comic Sans MS" w:hAnsi="Comic Sans MS"/>
                          <w:b w:val="0"/>
                          <w:sz w:val="18"/>
                        </w:rPr>
                      </w:pPr>
                      <w:r>
                        <w:rPr>
                          <w:rFonts w:ascii="Comic Sans MS" w:hAnsi="Comic Sans MS"/>
                          <w:b w:val="0"/>
                          <w:sz w:val="18"/>
                        </w:rPr>
                        <w:t xml:space="preserve"> 4.  Common Logs – Calculating Logs with given approximations : Given </w:t>
                      </w:r>
                      <w:r w:rsidRPr="001603CA">
                        <w:rPr>
                          <w:rFonts w:ascii="Comic Sans MS" w:hAnsi="Comic Sans MS"/>
                          <w:b w:val="0"/>
                          <w:position w:val="-10"/>
                          <w:sz w:val="18"/>
                        </w:rPr>
                        <w:object w:dxaOrig="1420" w:dyaOrig="320" w14:anchorId="638C4935">
                          <v:shape id="_x0000_i1156" type="#_x0000_t75" style="width:71.25pt;height:16.1pt" o:ole="">
                            <v:imagedata r:id="rId67" o:title=""/>
                          </v:shape>
                          <o:OLEObject Type="Embed" ProgID="Equation.DSMT4" ShapeID="_x0000_i1156" DrawAspect="Content" ObjectID="_1378901090" r:id="rId68"/>
                        </w:object>
                      </w:r>
                      <w:r>
                        <w:rPr>
                          <w:rFonts w:ascii="Comic Sans MS" w:hAnsi="Comic Sans MS"/>
                          <w:b w:val="0"/>
                          <w:sz w:val="18"/>
                        </w:rPr>
                        <w:t xml:space="preserve">, </w:t>
                      </w:r>
                      <w:r w:rsidRPr="001603CA">
                        <w:rPr>
                          <w:rFonts w:ascii="Comic Sans MS" w:hAnsi="Comic Sans MS"/>
                          <w:b w:val="0"/>
                          <w:position w:val="-10"/>
                          <w:sz w:val="18"/>
                        </w:rPr>
                        <w:object w:dxaOrig="1440" w:dyaOrig="320" w14:anchorId="0D46FC33">
                          <v:shape id="_x0000_i1160" type="#_x0000_t75" style="width:1in;height:16.1pt" o:ole="">
                            <v:imagedata r:id="rId69" o:title=""/>
                          </v:shape>
                          <o:OLEObject Type="Embed" ProgID="Equation.DSMT4" ShapeID="_x0000_i1160" DrawAspect="Content" ObjectID="_1378901091" r:id="rId70"/>
                        </w:object>
                      </w:r>
                      <w:r>
                        <w:rPr>
                          <w:rFonts w:ascii="Comic Sans MS" w:hAnsi="Comic Sans MS"/>
                          <w:b w:val="0"/>
                          <w:sz w:val="18"/>
                        </w:rPr>
                        <w:t xml:space="preserve">, </w:t>
                      </w:r>
                      <w:r w:rsidRPr="00D13906">
                        <w:rPr>
                          <w:rFonts w:ascii="Comic Sans MS" w:hAnsi="Comic Sans MS"/>
                          <w:b w:val="0"/>
                          <w:position w:val="-10"/>
                          <w:sz w:val="18"/>
                        </w:rPr>
                        <w:object w:dxaOrig="1440" w:dyaOrig="320" w14:anchorId="6774AC5D">
                          <v:shape id="_x0000_i1163" type="#_x0000_t75" style="width:1in;height:16.1pt" o:ole="">
                            <v:imagedata r:id="rId71" o:title=""/>
                          </v:shape>
                          <o:OLEObject Type="Embed" ProgID="Equation.DSMT4" ShapeID="_x0000_i1163" DrawAspect="Content" ObjectID="_1378901092" r:id="rId72"/>
                        </w:object>
                      </w:r>
                      <w:r>
                        <w:rPr>
                          <w:rFonts w:ascii="Comic Sans MS" w:hAnsi="Comic Sans MS"/>
                          <w:b w:val="0"/>
                          <w:sz w:val="18"/>
                        </w:rPr>
                        <w:t xml:space="preserve"> </w:t>
                      </w:r>
                    </w:p>
                    <w:p w14:paraId="79C41020" w14:textId="5D0B0BC4" w:rsidR="00A4327B" w:rsidRDefault="00A4327B" w:rsidP="00583346">
                      <w:pPr>
                        <w:rPr>
                          <w:rFonts w:ascii="Comic Sans MS" w:hAnsi="Comic Sans MS"/>
                          <w:b w:val="0"/>
                          <w:sz w:val="18"/>
                        </w:rPr>
                      </w:pPr>
                      <w:r>
                        <w:rPr>
                          <w:rFonts w:ascii="Comic Sans MS" w:hAnsi="Comic Sans MS"/>
                          <w:b w:val="0"/>
                          <w:sz w:val="18"/>
                        </w:rPr>
                        <w:t xml:space="preserve">a.  </w:t>
                      </w:r>
                      <w:r w:rsidRPr="001603CA">
                        <w:rPr>
                          <w:rFonts w:ascii="Comic Sans MS" w:hAnsi="Comic Sans MS"/>
                          <w:b w:val="0"/>
                          <w:position w:val="-10"/>
                          <w:sz w:val="18"/>
                        </w:rPr>
                        <w:object w:dxaOrig="660" w:dyaOrig="320" w14:anchorId="7DCAFEAB">
                          <v:shape id="_x0000_i1152" type="#_x0000_t75" style="width:32.95pt;height:16.1pt" o:ole="">
                            <v:imagedata r:id="rId73" o:title=""/>
                          </v:shape>
                          <o:OLEObject Type="Embed" ProgID="Equation.DSMT4" ShapeID="_x0000_i1152" DrawAspect="Content" ObjectID="_1378901093" r:id="rId74"/>
                        </w:object>
                      </w:r>
                      <w:r>
                        <w:rPr>
                          <w:rFonts w:ascii="Comic Sans MS" w:hAnsi="Comic Sans MS"/>
                          <w:b w:val="0"/>
                          <w:sz w:val="18"/>
                        </w:rPr>
                        <w:t xml:space="preserve"> </w:t>
                      </w:r>
                      <w:r>
                        <w:rPr>
                          <w:rFonts w:ascii="Comic Sans MS" w:hAnsi="Comic Sans MS"/>
                          <w:b w:val="0"/>
                          <w:sz w:val="18"/>
                        </w:rPr>
                        <w:tab/>
                      </w:r>
                      <w:r>
                        <w:rPr>
                          <w:rFonts w:ascii="Comic Sans MS" w:hAnsi="Comic Sans MS"/>
                          <w:b w:val="0"/>
                          <w:sz w:val="18"/>
                        </w:rPr>
                        <w:tab/>
                      </w:r>
                      <w:r>
                        <w:rPr>
                          <w:rFonts w:ascii="Comic Sans MS" w:hAnsi="Comic Sans MS"/>
                          <w:b w:val="0"/>
                          <w:sz w:val="18"/>
                        </w:rPr>
                        <w:tab/>
                      </w:r>
                      <w:r>
                        <w:rPr>
                          <w:rFonts w:ascii="Comic Sans MS" w:hAnsi="Comic Sans MS"/>
                          <w:b w:val="0"/>
                          <w:sz w:val="18"/>
                        </w:rPr>
                        <w:tab/>
                      </w:r>
                      <w:r>
                        <w:rPr>
                          <w:rFonts w:ascii="Comic Sans MS" w:hAnsi="Comic Sans MS"/>
                          <w:b w:val="0"/>
                          <w:sz w:val="18"/>
                        </w:rPr>
                        <w:tab/>
                      </w:r>
                      <w:r>
                        <w:rPr>
                          <w:rFonts w:ascii="Comic Sans MS" w:hAnsi="Comic Sans MS"/>
                          <w:b w:val="0"/>
                          <w:sz w:val="18"/>
                        </w:rPr>
                        <w:tab/>
                      </w:r>
                      <w:r>
                        <w:rPr>
                          <w:rFonts w:ascii="Comic Sans MS" w:hAnsi="Comic Sans MS"/>
                          <w:b w:val="0"/>
                          <w:sz w:val="18"/>
                        </w:rPr>
                        <w:tab/>
                        <w:t xml:space="preserve">c.  </w:t>
                      </w:r>
                      <w:r w:rsidRPr="00D13906">
                        <w:rPr>
                          <w:rFonts w:ascii="Comic Sans MS" w:hAnsi="Comic Sans MS"/>
                          <w:b w:val="0"/>
                          <w:position w:val="-10"/>
                          <w:sz w:val="18"/>
                        </w:rPr>
                        <w:object w:dxaOrig="700" w:dyaOrig="320" w14:anchorId="3F528D7F">
                          <v:shape id="_x0000_i1174" type="#_x0000_t75" style="width:35.25pt;height:16.1pt" o:ole="">
                            <v:imagedata r:id="rId75" o:title=""/>
                          </v:shape>
                          <o:OLEObject Type="Embed" ProgID="Equation.DSMT4" ShapeID="_x0000_i1174" DrawAspect="Content" ObjectID="_1378901094" r:id="rId76"/>
                        </w:object>
                      </w:r>
                      <w:r>
                        <w:rPr>
                          <w:rFonts w:ascii="Comic Sans MS" w:hAnsi="Comic Sans MS"/>
                          <w:b w:val="0"/>
                          <w:sz w:val="18"/>
                        </w:rPr>
                        <w:t xml:space="preserve"> </w:t>
                      </w:r>
                    </w:p>
                    <w:p w14:paraId="2C39EFA8" w14:textId="77777777" w:rsidR="00A4327B" w:rsidRDefault="00A4327B" w:rsidP="00583346">
                      <w:pPr>
                        <w:rPr>
                          <w:rFonts w:ascii="Comic Sans MS" w:hAnsi="Comic Sans MS"/>
                          <w:b w:val="0"/>
                          <w:sz w:val="18"/>
                        </w:rPr>
                      </w:pPr>
                    </w:p>
                    <w:p w14:paraId="7D9379CF" w14:textId="77777777" w:rsidR="00A4327B" w:rsidRDefault="00A4327B" w:rsidP="00583346">
                      <w:pPr>
                        <w:rPr>
                          <w:rFonts w:ascii="Comic Sans MS" w:hAnsi="Comic Sans MS"/>
                          <w:b w:val="0"/>
                          <w:sz w:val="18"/>
                        </w:rPr>
                      </w:pPr>
                    </w:p>
                    <w:p w14:paraId="15B161D0" w14:textId="35851521" w:rsidR="00A4327B" w:rsidRDefault="00A4327B" w:rsidP="00583346">
                      <w:pPr>
                        <w:rPr>
                          <w:rFonts w:ascii="Comic Sans MS" w:hAnsi="Comic Sans MS"/>
                          <w:b w:val="0"/>
                          <w:sz w:val="18"/>
                        </w:rPr>
                      </w:pPr>
                      <w:r>
                        <w:rPr>
                          <w:rFonts w:ascii="Comic Sans MS" w:hAnsi="Comic Sans MS"/>
                          <w:b w:val="0"/>
                          <w:sz w:val="18"/>
                        </w:rPr>
                        <w:t xml:space="preserve">b.  </w:t>
                      </w:r>
                      <w:r>
                        <w:rPr>
                          <w:rFonts w:ascii="Comic Sans MS" w:hAnsi="Comic Sans MS"/>
                          <w:b w:val="0"/>
                          <w:sz w:val="18"/>
                        </w:rPr>
                        <w:tab/>
                      </w:r>
                      <w:r w:rsidRPr="00D13906">
                        <w:rPr>
                          <w:rFonts w:ascii="Comic Sans MS" w:hAnsi="Comic Sans MS"/>
                          <w:b w:val="0"/>
                          <w:position w:val="-24"/>
                          <w:sz w:val="18"/>
                        </w:rPr>
                        <w:object w:dxaOrig="700" w:dyaOrig="620" w14:anchorId="704CB62A">
                          <v:shape id="_x0000_i1177" type="#_x0000_t75" style="width:35.25pt;height:30.65pt" o:ole="">
                            <v:imagedata r:id="rId77" o:title=""/>
                          </v:shape>
                          <o:OLEObject Type="Embed" ProgID="Equation.DSMT4" ShapeID="_x0000_i1177" DrawAspect="Content" ObjectID="_1378901095" r:id="rId78"/>
                        </w:object>
                      </w:r>
                      <w:r>
                        <w:rPr>
                          <w:rFonts w:ascii="Comic Sans MS" w:hAnsi="Comic Sans MS"/>
                          <w:b w:val="0"/>
                          <w:sz w:val="18"/>
                        </w:rPr>
                        <w:t xml:space="preserve"> </w:t>
                      </w:r>
                      <w:r>
                        <w:rPr>
                          <w:rFonts w:ascii="Comic Sans MS" w:hAnsi="Comic Sans MS"/>
                          <w:b w:val="0"/>
                          <w:sz w:val="18"/>
                        </w:rPr>
                        <w:tab/>
                      </w:r>
                      <w:r>
                        <w:rPr>
                          <w:rFonts w:ascii="Comic Sans MS" w:hAnsi="Comic Sans MS"/>
                          <w:b w:val="0"/>
                          <w:sz w:val="18"/>
                        </w:rPr>
                        <w:tab/>
                      </w:r>
                      <w:r>
                        <w:rPr>
                          <w:rFonts w:ascii="Comic Sans MS" w:hAnsi="Comic Sans MS"/>
                          <w:b w:val="0"/>
                          <w:sz w:val="18"/>
                        </w:rPr>
                        <w:tab/>
                      </w:r>
                      <w:r>
                        <w:rPr>
                          <w:rFonts w:ascii="Comic Sans MS" w:hAnsi="Comic Sans MS"/>
                          <w:b w:val="0"/>
                          <w:sz w:val="18"/>
                        </w:rPr>
                        <w:tab/>
                      </w:r>
                      <w:r>
                        <w:rPr>
                          <w:rFonts w:ascii="Comic Sans MS" w:hAnsi="Comic Sans MS"/>
                          <w:b w:val="0"/>
                          <w:sz w:val="18"/>
                        </w:rPr>
                        <w:tab/>
                      </w:r>
                      <w:r>
                        <w:rPr>
                          <w:rFonts w:ascii="Comic Sans MS" w:hAnsi="Comic Sans MS"/>
                          <w:b w:val="0"/>
                          <w:sz w:val="18"/>
                        </w:rPr>
                        <w:tab/>
                        <w:t xml:space="preserve">d.  </w:t>
                      </w:r>
                      <w:r w:rsidRPr="00D13906">
                        <w:rPr>
                          <w:rFonts w:ascii="Comic Sans MS" w:hAnsi="Comic Sans MS"/>
                          <w:b w:val="0"/>
                          <w:position w:val="-10"/>
                          <w:sz w:val="18"/>
                        </w:rPr>
                        <w:object w:dxaOrig="720" w:dyaOrig="380" w14:anchorId="5381CC3D">
                          <v:shape id="_x0000_i1180" type="#_x0000_t75" style="width:36pt;height:19.15pt" o:ole="">
                            <v:imagedata r:id="rId79" o:title=""/>
                          </v:shape>
                          <o:OLEObject Type="Embed" ProgID="Equation.DSMT4" ShapeID="_x0000_i1180" DrawAspect="Content" ObjectID="_1378901096" r:id="rId80"/>
                        </w:object>
                      </w:r>
                      <w:r>
                        <w:rPr>
                          <w:rFonts w:ascii="Comic Sans MS" w:hAnsi="Comic Sans MS"/>
                          <w:b w:val="0"/>
                          <w:sz w:val="18"/>
                        </w:rPr>
                        <w:t xml:space="preserve"> </w:t>
                      </w:r>
                    </w:p>
                    <w:p w14:paraId="4B036D9F" w14:textId="77777777" w:rsidR="00A4327B" w:rsidRPr="00583346" w:rsidRDefault="00A4327B" w:rsidP="00583346">
                      <w:pPr>
                        <w:rPr>
                          <w:rFonts w:ascii="Comic Sans MS" w:hAnsi="Comic Sans MS"/>
                          <w:b w:val="0"/>
                          <w:sz w:val="18"/>
                        </w:rPr>
                      </w:pPr>
                    </w:p>
                  </w:txbxContent>
                </v:textbox>
              </v:shape>
            </w:pict>
          </mc:Fallback>
        </mc:AlternateContent>
      </w:r>
      <w:r>
        <w:rPr>
          <w:noProof/>
        </w:rPr>
        <mc:AlternateContent>
          <mc:Choice Requires="wps">
            <w:drawing>
              <wp:anchor distT="0" distB="0" distL="114300" distR="114300" simplePos="0" relativeHeight="252212224" behindDoc="0" locked="0" layoutInCell="1" allowOverlap="1" wp14:anchorId="66E2894E" wp14:editId="19D3AE0E">
                <wp:simplePos x="0" y="0"/>
                <wp:positionH relativeFrom="column">
                  <wp:posOffset>-156210</wp:posOffset>
                </wp:positionH>
                <wp:positionV relativeFrom="paragraph">
                  <wp:posOffset>158750</wp:posOffset>
                </wp:positionV>
                <wp:extent cx="7071995" cy="2164107"/>
                <wp:effectExtent l="25400" t="25400" r="14605" b="20320"/>
                <wp:wrapNone/>
                <wp:docPr id="161"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71995" cy="2164107"/>
                        </a:xfrm>
                        <a:prstGeom prst="roundRect">
                          <a:avLst>
                            <a:gd name="adj" fmla="val 16667"/>
                          </a:avLst>
                        </a:prstGeom>
                        <a:solidFill>
                          <a:srgbClr val="FFFFFF"/>
                        </a:solidFill>
                        <a:ln w="381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26" style="position:absolute;margin-left:-12.25pt;margin-top:12.5pt;width:556.85pt;height:170.4pt;z-index:25221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" strokeweight="3pt"/>
            </w:pict>
          </mc:Fallback>
        </mc:AlternateContent>
      </w:r>
    </w:p>
    <w:p w14:paraId="0795BFC3" w14:textId="33EAF24B" w:rsidR="007217CB" w:rsidRPr="007217CB" w:rsidRDefault="007217CB" w:rsidP="007217CB"/>
    <w:p w14:paraId="16EA5084" w14:textId="6A027902" w:rsidR="007217CB" w:rsidRPr="007217CB" w:rsidRDefault="007217CB" w:rsidP="007217CB"/>
    <w:p w14:paraId="361FA608" w14:textId="37474470" w:rsidR="007217CB" w:rsidRPr="007217CB" w:rsidRDefault="007217CB" w:rsidP="007217CB"/>
    <w:p w14:paraId="77313EB8" w14:textId="2949F1DB" w:rsidR="007217CB" w:rsidRPr="007217CB" w:rsidRDefault="007217CB" w:rsidP="007217CB"/>
    <w:p w14:paraId="3740136D" w14:textId="0B8C3D03" w:rsidR="007217CB" w:rsidRPr="007217CB" w:rsidRDefault="007217CB" w:rsidP="007217CB"/>
    <w:p w14:paraId="30361CBB" w14:textId="28F45481" w:rsidR="007217CB" w:rsidRPr="007217CB" w:rsidRDefault="007217CB" w:rsidP="007217CB"/>
    <w:p w14:paraId="02D36BD7" w14:textId="2AF57A3E" w:rsidR="003E7E31" w:rsidRDefault="003E7E31"/>
    <w:p w14:paraId="6799C2E6" w14:textId="34821D50" w:rsidR="002F68F4" w:rsidRDefault="00DC1466">
      <w:pPr>
        <w:rPr>
          <w:position w:val="-10"/>
        </w:rPr>
      </w:pPr>
      <w:r>
        <w:rPr>
          <w:noProof/>
        </w:rPr>
        <w:lastRenderedPageBreak/>
        <w:pict w14:anchorId="1E55464F">
          <v:shape id="_x0000_s1420" type="#_x0000_t172" style="position:absolute;margin-left:0;margin-top:-44.75pt;width:98.85pt;height:32.9pt;z-index:252061696;mso-wrap-edited:f;mso-position-horizontal-relative:text;mso-position-vertical-relative:text" wrapcoords="19492 459 15067 1608 -105 5974 -105 15165 0 18842 526 20910 632 20910 2528 20910 3687 20910 8956 19302 12222 18612 21705 15625 21705 11948 21600 11719 20651 11259 21494 7812 21705 4365 21705 2987 21494 1838 21073 459 19492 459" adj="5958" fillcolor="black">
            <v:shadow color="#868686"/>
            <v:textpath style="font-family:&quot;Arial Black&quot;;v-text-kern:t" trim="t" fitpath="t" string="Unit 6.2"/>
            <w10:wrap type="through"/>
          </v:shape>
        </w:pict>
      </w:r>
      <w:r w:rsidR="001437D2">
        <w:rPr>
          <w:noProof/>
        </w:rPr>
        <mc:AlternateContent>
          <mc:Choice Requires="wps">
            <w:drawing>
              <wp:anchor distT="0" distB="0" distL="114300" distR="114300" simplePos="0" relativeHeight="252066816" behindDoc="0" locked="0" layoutInCell="1" allowOverlap="1" wp14:anchorId="518274B5" wp14:editId="6990D4C2">
                <wp:simplePos x="0" y="0"/>
                <wp:positionH relativeFrom="column">
                  <wp:posOffset>0</wp:posOffset>
                </wp:positionH>
                <wp:positionV relativeFrom="paragraph">
                  <wp:posOffset>2540</wp:posOffset>
                </wp:positionV>
                <wp:extent cx="7016750" cy="4345940"/>
                <wp:effectExtent l="25400" t="25400" r="19050" b="22860"/>
                <wp:wrapNone/>
                <wp:docPr id="72" name="AutoShap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16750" cy="4345940"/>
                        </a:xfrm>
                        <a:prstGeom prst="roundRect">
                          <a:avLst>
                            <a:gd name="adj" fmla="val 16667"/>
                          </a:avLst>
                        </a:prstGeom>
                        <a:solidFill>
                          <a:srgbClr val="FFFFFF"/>
                        </a:solidFill>
                        <a:ln w="381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8" o:spid="_x0000_s1026" style="position:absolute;margin-left:0;margin-top:.2pt;width:552.5pt;height:342.2pt;z-index:25206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" strokeweight="3pt"/>
            </w:pict>
          </mc:Fallback>
        </mc:AlternateContent>
      </w:r>
      <w:r w:rsidR="001437D2">
        <w:rPr>
          <w:noProof/>
        </w:rPr>
        <mc:AlternateContent>
          <mc:Choice Requires="wps">
            <w:drawing>
              <wp:anchor distT="0" distB="0" distL="114300" distR="114300" simplePos="0" relativeHeight="252068864" behindDoc="0" locked="0" layoutInCell="1" allowOverlap="1" wp14:anchorId="126A9712" wp14:editId="6E257EDE">
                <wp:simplePos x="0" y="0"/>
                <wp:positionH relativeFrom="column">
                  <wp:posOffset>0</wp:posOffset>
                </wp:positionH>
                <wp:positionV relativeFrom="paragraph">
                  <wp:posOffset>25400</wp:posOffset>
                </wp:positionV>
                <wp:extent cx="6935470" cy="4293870"/>
                <wp:effectExtent l="0" t="0" r="0" b="0"/>
                <wp:wrapNone/>
                <wp:docPr id="74"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429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169C3C" w14:textId="2260F6C7" w:rsidR="00A4327B" w:rsidRDefault="00A4327B" w:rsidP="00D13906">
                            <w:pPr>
                              <w:rPr>
                                <w:rFonts w:ascii="Comic Sans MS" w:eastAsiaTheme="minorEastAsia" w:hAnsi="Comic Sans MS"/>
                                <w:b w:val="0"/>
                                <w:sz w:val="18"/>
                              </w:rPr>
                            </w:pPr>
                            <w:r>
                              <w:rPr>
                                <w:rFonts w:ascii="Comic Sans MS" w:eastAsiaTheme="minorEastAsia" w:hAnsi="Comic Sans MS"/>
                                <w:b w:val="0"/>
                                <w:sz w:val="18"/>
                              </w:rPr>
                              <w:t xml:space="preserve">           5.  Solving EXPONENTIAL EQUATIONS with logs.   (Take log of both sides – then use calculator!)</w:t>
                            </w:r>
                          </w:p>
                          <w:p w14:paraId="5991849B" w14:textId="6D4E9FA1" w:rsidR="00A4327B" w:rsidRDefault="00A4327B" w:rsidP="00D13906">
                            <w:pPr>
                              <w:rPr>
                                <w:rFonts w:ascii="Comic Sans MS" w:eastAsiaTheme="minorEastAsia" w:hAnsi="Comic Sans MS"/>
                                <w:b w:val="0"/>
                                <w:sz w:val="18"/>
                              </w:rPr>
                            </w:pPr>
                            <w:r>
                              <w:rPr>
                                <w:rFonts w:ascii="Comic Sans MS" w:eastAsiaTheme="minorEastAsia" w:hAnsi="Comic Sans MS"/>
                                <w:b w:val="0"/>
                                <w:sz w:val="18"/>
                              </w:rPr>
                              <w:t xml:space="preserve">  a.  Solve </w:t>
                            </w:r>
                            <w:r w:rsidRPr="00D13906">
                              <w:rPr>
                                <w:rFonts w:ascii="Comic Sans MS" w:eastAsiaTheme="minorEastAsia" w:hAnsi="Comic Sans MS"/>
                                <w:b w:val="0"/>
                                <w:position w:val="-4"/>
                                <w:sz w:val="18"/>
                              </w:rPr>
                              <w:object w:dxaOrig="860" w:dyaOrig="300" w14:anchorId="29D3B9BA">
                                <v:shape id="_x0000_i1192" type="#_x0000_t75" style="width:42.9pt;height:15.3pt" o:ole="">
                                  <v:imagedata r:id="rId81" o:title=""/>
                                </v:shape>
                                <o:OLEObject Type="Embed" ProgID="Equation.DSMT4" ShapeID="_x0000_i1192" DrawAspect="Content" ObjectID="_1378901097" r:id="rId82"/>
                              </w:object>
                            </w:r>
                            <w:r>
                              <w:rPr>
                                <w:rFonts w:ascii="Comic Sans MS" w:eastAsiaTheme="minorEastAsia" w:hAnsi="Comic Sans MS"/>
                                <w:b w:val="0"/>
                                <w:sz w:val="18"/>
                              </w:rPr>
                              <w:t xml:space="preserve">     </w:t>
                            </w:r>
                            <w:r>
                              <w:rPr>
                                <w:rFonts w:ascii="Comic Sans MS" w:eastAsiaTheme="minorEastAsia" w:hAnsi="Comic Sans MS"/>
                                <w:b w:val="0"/>
                                <w:sz w:val="18"/>
                              </w:rPr>
                              <w:tab/>
                            </w:r>
                            <w:r>
                              <w:rPr>
                                <w:rFonts w:ascii="Comic Sans MS" w:eastAsiaTheme="minorEastAsia" w:hAnsi="Comic Sans MS"/>
                                <w:b w:val="0"/>
                                <w:sz w:val="18"/>
                              </w:rPr>
                              <w:tab/>
                              <w:t xml:space="preserve">b.  </w:t>
                            </w:r>
                            <w:r w:rsidRPr="00D13906">
                              <w:rPr>
                                <w:rFonts w:ascii="Comic Sans MS" w:eastAsiaTheme="minorEastAsia" w:hAnsi="Comic Sans MS"/>
                                <w:b w:val="0"/>
                                <w:position w:val="-4"/>
                                <w:sz w:val="18"/>
                              </w:rPr>
                              <w:object w:dxaOrig="660" w:dyaOrig="300" w14:anchorId="47FA32BA">
                                <v:shape id="_x0000_i1195" type="#_x0000_t75" style="width:32.95pt;height:15.3pt" o:ole="">
                                  <v:imagedata r:id="rId83" o:title=""/>
                                </v:shape>
                                <o:OLEObject Type="Embed" ProgID="Equation.DSMT4" ShapeID="_x0000_i1195" DrawAspect="Content" ObjectID="_1378901098" r:id="rId84"/>
                              </w:object>
                            </w:r>
                            <w:r>
                              <w:rPr>
                                <w:rFonts w:ascii="Comic Sans MS" w:eastAsiaTheme="minorEastAsia" w:hAnsi="Comic Sans MS"/>
                                <w:b w:val="0"/>
                                <w:sz w:val="18"/>
                              </w:rPr>
                              <w:t xml:space="preserve"> </w:t>
                            </w:r>
                            <w:r>
                              <w:rPr>
                                <w:rFonts w:ascii="Comic Sans MS" w:eastAsiaTheme="minorEastAsia" w:hAnsi="Comic Sans MS"/>
                                <w:b w:val="0"/>
                                <w:sz w:val="18"/>
                              </w:rPr>
                              <w:tab/>
                            </w:r>
                            <w:r>
                              <w:rPr>
                                <w:rFonts w:ascii="Comic Sans MS" w:eastAsiaTheme="minorEastAsia" w:hAnsi="Comic Sans MS"/>
                                <w:b w:val="0"/>
                                <w:sz w:val="18"/>
                              </w:rPr>
                              <w:tab/>
                            </w:r>
                            <w:r>
                              <w:rPr>
                                <w:rFonts w:ascii="Comic Sans MS" w:eastAsiaTheme="minorEastAsia" w:hAnsi="Comic Sans MS"/>
                                <w:b w:val="0"/>
                                <w:sz w:val="18"/>
                              </w:rPr>
                              <w:tab/>
                              <w:t xml:space="preserve">c.  </w:t>
                            </w:r>
                            <w:r w:rsidRPr="00D13906">
                              <w:rPr>
                                <w:rFonts w:ascii="Comic Sans MS" w:eastAsiaTheme="minorEastAsia" w:hAnsi="Comic Sans MS"/>
                                <w:b w:val="0"/>
                                <w:position w:val="-4"/>
                                <w:sz w:val="18"/>
                              </w:rPr>
                              <w:object w:dxaOrig="840" w:dyaOrig="300" w14:anchorId="52955258">
                                <v:shape id="_x0000_i1198" type="#_x0000_t75" style="width:42.15pt;height:15.3pt" o:ole="">
                                  <v:imagedata r:id="rId85" o:title=""/>
                                </v:shape>
                                <o:OLEObject Type="Embed" ProgID="Equation.DSMT4" ShapeID="_x0000_i1198" DrawAspect="Content" ObjectID="_1378901099" r:id="rId86"/>
                              </w:object>
                            </w:r>
                            <w:r>
                              <w:rPr>
                                <w:rFonts w:ascii="Comic Sans MS" w:eastAsiaTheme="minorEastAsia" w:hAnsi="Comic Sans MS"/>
                                <w:b w:val="0"/>
                                <w:sz w:val="18"/>
                              </w:rPr>
                              <w:t xml:space="preserve"> </w:t>
                            </w:r>
                            <w:r>
                              <w:rPr>
                                <w:rFonts w:ascii="Comic Sans MS" w:eastAsiaTheme="minorEastAsia" w:hAnsi="Comic Sans MS"/>
                                <w:b w:val="0"/>
                                <w:sz w:val="18"/>
                              </w:rPr>
                              <w:tab/>
                            </w:r>
                            <w:r>
                              <w:rPr>
                                <w:rFonts w:ascii="Comic Sans MS" w:eastAsiaTheme="minorEastAsia" w:hAnsi="Comic Sans MS"/>
                                <w:b w:val="0"/>
                                <w:sz w:val="18"/>
                              </w:rPr>
                              <w:tab/>
                            </w:r>
                            <w:r>
                              <w:rPr>
                                <w:rFonts w:ascii="Comic Sans MS" w:eastAsiaTheme="minorEastAsia" w:hAnsi="Comic Sans MS"/>
                                <w:b w:val="0"/>
                                <w:sz w:val="18"/>
                              </w:rPr>
                              <w:tab/>
                              <w:t xml:space="preserve">d.  </w:t>
                            </w:r>
                            <w:r w:rsidRPr="00D13906">
                              <w:rPr>
                                <w:rFonts w:ascii="Comic Sans MS" w:eastAsiaTheme="minorEastAsia" w:hAnsi="Comic Sans MS"/>
                                <w:b w:val="0"/>
                                <w:position w:val="-4"/>
                                <w:sz w:val="18"/>
                              </w:rPr>
                              <w:object w:dxaOrig="1020" w:dyaOrig="300" w14:anchorId="183D7BDE">
                                <v:shape id="_x0000_i1201" type="#_x0000_t75" style="width:51.3pt;height:15.3pt" o:ole="">
                                  <v:imagedata r:id="rId87" o:title=""/>
                                </v:shape>
                                <o:OLEObject Type="Embed" ProgID="Equation.DSMT4" ShapeID="_x0000_i1201" DrawAspect="Content" ObjectID="_1378901100" r:id="rId88"/>
                              </w:object>
                            </w:r>
                            <w:r>
                              <w:rPr>
                                <w:rFonts w:ascii="Comic Sans MS" w:eastAsiaTheme="minorEastAsia" w:hAnsi="Comic Sans MS"/>
                                <w:b w:val="0"/>
                                <w:sz w:val="18"/>
                              </w:rPr>
                              <w:t xml:space="preserve"> </w:t>
                            </w:r>
                          </w:p>
                          <w:p w14:paraId="0F3DB056" w14:textId="77777777" w:rsidR="00A4327B" w:rsidRDefault="00A4327B" w:rsidP="008F3C99">
                            <w:pPr>
                              <w:rPr>
                                <w:rFonts w:ascii="Comic Sans MS" w:eastAsiaTheme="minorEastAsia" w:hAnsi="Comic Sans MS"/>
                                <w:b w:val="0"/>
                                <w:sz w:val="18"/>
                              </w:rPr>
                            </w:pPr>
                          </w:p>
                          <w:p w14:paraId="4CA27D34" w14:textId="77777777" w:rsidR="00A4327B" w:rsidRDefault="00A4327B" w:rsidP="008F3C99">
                            <w:pPr>
                              <w:rPr>
                                <w:rFonts w:ascii="Comic Sans MS" w:eastAsiaTheme="minorEastAsia" w:hAnsi="Comic Sans MS"/>
                                <w:b w:val="0"/>
                                <w:sz w:val="18"/>
                              </w:rPr>
                            </w:pPr>
                          </w:p>
                          <w:p w14:paraId="10AA02F1" w14:textId="77777777" w:rsidR="00A4327B" w:rsidRDefault="00A4327B" w:rsidP="008F3C99">
                            <w:pPr>
                              <w:rPr>
                                <w:rFonts w:ascii="Comic Sans MS" w:eastAsiaTheme="minorEastAsia" w:hAnsi="Comic Sans MS"/>
                                <w:sz w:val="18"/>
                              </w:rPr>
                            </w:pPr>
                          </w:p>
                          <w:p w14:paraId="29A89A16" w14:textId="28BFE82A" w:rsidR="00A4327B" w:rsidRDefault="00A4327B" w:rsidP="009E2A44">
                            <w:pPr>
                              <w:rPr>
                                <w:rFonts w:ascii="Comic Sans MS" w:eastAsiaTheme="minorEastAsia" w:hAnsi="Comic Sans MS"/>
                                <w:sz w:val="18"/>
                              </w:rPr>
                            </w:pPr>
                            <w:r>
                              <w:rPr>
                                <w:rFonts w:ascii="Comic Sans MS" w:eastAsiaTheme="minorEastAsia" w:hAnsi="Comic Sans MS"/>
                                <w:sz w:val="18"/>
                              </w:rPr>
                              <w:t xml:space="preserve"> </w:t>
                            </w:r>
                          </w:p>
                          <w:p w14:paraId="2F041910" w14:textId="77777777" w:rsidR="00A4327B" w:rsidRDefault="00A4327B" w:rsidP="002F68F4">
                            <w:pPr>
                              <w:rPr>
                                <w:rFonts w:ascii="Comic Sans MS" w:eastAsiaTheme="minorEastAsia" w:hAnsi="Comic Sans MS"/>
                                <w:sz w:val="18"/>
                              </w:rPr>
                            </w:pPr>
                          </w:p>
                          <w:p w14:paraId="4A5A607A" w14:textId="77777777" w:rsidR="00A4327B" w:rsidRDefault="00A4327B" w:rsidP="002F68F4">
                            <w:pPr>
                              <w:rPr>
                                <w:rFonts w:ascii="Comic Sans MS" w:eastAsiaTheme="minorEastAsia" w:hAnsi="Comic Sans MS"/>
                                <w:sz w:val="18"/>
                              </w:rPr>
                            </w:pPr>
                          </w:p>
                          <w:p w14:paraId="3245959B" w14:textId="77A66C36" w:rsidR="00A4327B" w:rsidRDefault="00A4327B" w:rsidP="00C93FB5">
                            <w:r>
                              <w:rPr>
                                <w:rFonts w:ascii="Comic Sans MS" w:eastAsiaTheme="minorEastAsia" w:hAnsi="Comic Sans MS"/>
                                <w:sz w:val="18"/>
                              </w:rPr>
                              <w:t xml:space="preserve"> </w:t>
                            </w:r>
                          </w:p>
                          <w:p w14:paraId="28B259DD" w14:textId="4692559E" w:rsidR="00A4327B" w:rsidRDefault="00A4327B" w:rsidP="002F68F4">
                            <w:pPr>
                              <w:rPr>
                                <w:rFonts w:ascii="Comic Sans MS" w:eastAsiaTheme="minorEastAsia" w:hAnsi="Comic Sans MS"/>
                                <w:sz w:val="18"/>
                              </w:rPr>
                            </w:pPr>
                          </w:p>
                          <w:p w14:paraId="568B76C3" w14:textId="76EB6DEE" w:rsidR="00A4327B" w:rsidRPr="00787786" w:rsidRDefault="00A4327B" w:rsidP="002F68F4">
                            <w:pPr>
                              <w:rPr>
                                <w:rFonts w:ascii="Comic Sans MS" w:eastAsiaTheme="minorEastAsia" w:hAnsi="Comic Sans MS"/>
                                <w:sz w:val="18"/>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33" type="#_x0000_t202" style="position:absolute;margin-left:0;margin-top:2pt;width:546.1pt;height:338.1pt;z-index:25206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" filled="f" stroked="f">
                <v:textbox>
                  <w:txbxContent>
                    <w:p w14:paraId="09169C3C" w14:textId="2260F6C7" w:rsidR="00A4327B" w:rsidRDefault="00A4327B" w:rsidP="00D13906">
                      <w:pPr>
                        <w:rPr>
                          <w:rFonts w:ascii="Comic Sans MS" w:eastAsiaTheme="minorEastAsia" w:hAnsi="Comic Sans MS"/>
                          <w:b w:val="0"/>
                          <w:sz w:val="18"/>
                        </w:rPr>
                      </w:pPr>
                      <w:r>
                        <w:rPr>
                          <w:rFonts w:ascii="Comic Sans MS" w:eastAsiaTheme="minorEastAsia" w:hAnsi="Comic Sans MS"/>
                          <w:b w:val="0"/>
                          <w:sz w:val="18"/>
                        </w:rPr>
                        <w:t xml:space="preserve">           5.  Solving EXPONENTIAL EQUATIONS with logs.   (Take log of both sides – then use calculator!)</w:t>
                      </w:r>
                    </w:p>
                    <w:p w14:paraId="5991849B" w14:textId="6D4E9FA1" w:rsidR="00A4327B" w:rsidRDefault="00A4327B" w:rsidP="00D13906">
                      <w:pPr>
                        <w:rPr>
                          <w:rFonts w:ascii="Comic Sans MS" w:eastAsiaTheme="minorEastAsia" w:hAnsi="Comic Sans MS"/>
                          <w:b w:val="0"/>
                          <w:sz w:val="18"/>
                        </w:rPr>
                      </w:pPr>
                      <w:r>
                        <w:rPr>
                          <w:rFonts w:ascii="Comic Sans MS" w:eastAsiaTheme="minorEastAsia" w:hAnsi="Comic Sans MS"/>
                          <w:b w:val="0"/>
                          <w:sz w:val="18"/>
                        </w:rPr>
                        <w:t xml:space="preserve">  a.  Solve </w:t>
                      </w:r>
                      <w:r w:rsidRPr="00D13906">
                        <w:rPr>
                          <w:rFonts w:ascii="Comic Sans MS" w:eastAsiaTheme="minorEastAsia" w:hAnsi="Comic Sans MS"/>
                          <w:b w:val="0"/>
                          <w:position w:val="-4"/>
                          <w:sz w:val="18"/>
                        </w:rPr>
                        <w:object w:dxaOrig="860" w:dyaOrig="300" w14:anchorId="29D3B9BA">
                          <v:shape id="_x0000_i1192" type="#_x0000_t75" style="width:42.9pt;height:15.3pt" o:ole="">
                            <v:imagedata r:id="rId89" o:title=""/>
                          </v:shape>
                          <o:OLEObject Type="Embed" ProgID="Equation.DSMT4" ShapeID="_x0000_i1192" DrawAspect="Content" ObjectID="_1378901097" r:id="rId90"/>
                        </w:object>
                      </w:r>
                      <w:r>
                        <w:rPr>
                          <w:rFonts w:ascii="Comic Sans MS" w:eastAsiaTheme="minorEastAsia" w:hAnsi="Comic Sans MS"/>
                          <w:b w:val="0"/>
                          <w:sz w:val="18"/>
                        </w:rPr>
                        <w:t xml:space="preserve">     </w:t>
                      </w:r>
                      <w:r>
                        <w:rPr>
                          <w:rFonts w:ascii="Comic Sans MS" w:eastAsiaTheme="minorEastAsia" w:hAnsi="Comic Sans MS"/>
                          <w:b w:val="0"/>
                          <w:sz w:val="18"/>
                        </w:rPr>
                        <w:tab/>
                      </w:r>
                      <w:r>
                        <w:rPr>
                          <w:rFonts w:ascii="Comic Sans MS" w:eastAsiaTheme="minorEastAsia" w:hAnsi="Comic Sans MS"/>
                          <w:b w:val="0"/>
                          <w:sz w:val="18"/>
                        </w:rPr>
                        <w:tab/>
                        <w:t xml:space="preserve">b.  </w:t>
                      </w:r>
                      <w:r w:rsidRPr="00D13906">
                        <w:rPr>
                          <w:rFonts w:ascii="Comic Sans MS" w:eastAsiaTheme="minorEastAsia" w:hAnsi="Comic Sans MS"/>
                          <w:b w:val="0"/>
                          <w:position w:val="-4"/>
                          <w:sz w:val="18"/>
                        </w:rPr>
                        <w:object w:dxaOrig="660" w:dyaOrig="300" w14:anchorId="47FA32BA">
                          <v:shape id="_x0000_i1195" type="#_x0000_t75" style="width:32.95pt;height:15.3pt" o:ole="">
                            <v:imagedata r:id="rId91" o:title=""/>
                          </v:shape>
                          <o:OLEObject Type="Embed" ProgID="Equation.DSMT4" ShapeID="_x0000_i1195" DrawAspect="Content" ObjectID="_1378901098" r:id="rId92"/>
                        </w:object>
                      </w:r>
                      <w:r>
                        <w:rPr>
                          <w:rFonts w:ascii="Comic Sans MS" w:eastAsiaTheme="minorEastAsia" w:hAnsi="Comic Sans MS"/>
                          <w:b w:val="0"/>
                          <w:sz w:val="18"/>
                        </w:rPr>
                        <w:t xml:space="preserve"> </w:t>
                      </w:r>
                      <w:r>
                        <w:rPr>
                          <w:rFonts w:ascii="Comic Sans MS" w:eastAsiaTheme="minorEastAsia" w:hAnsi="Comic Sans MS"/>
                          <w:b w:val="0"/>
                          <w:sz w:val="18"/>
                        </w:rPr>
                        <w:tab/>
                      </w:r>
                      <w:r>
                        <w:rPr>
                          <w:rFonts w:ascii="Comic Sans MS" w:eastAsiaTheme="minorEastAsia" w:hAnsi="Comic Sans MS"/>
                          <w:b w:val="0"/>
                          <w:sz w:val="18"/>
                        </w:rPr>
                        <w:tab/>
                      </w:r>
                      <w:r>
                        <w:rPr>
                          <w:rFonts w:ascii="Comic Sans MS" w:eastAsiaTheme="minorEastAsia" w:hAnsi="Comic Sans MS"/>
                          <w:b w:val="0"/>
                          <w:sz w:val="18"/>
                        </w:rPr>
                        <w:tab/>
                        <w:t xml:space="preserve">c.  </w:t>
                      </w:r>
                      <w:r w:rsidRPr="00D13906">
                        <w:rPr>
                          <w:rFonts w:ascii="Comic Sans MS" w:eastAsiaTheme="minorEastAsia" w:hAnsi="Comic Sans MS"/>
                          <w:b w:val="0"/>
                          <w:position w:val="-4"/>
                          <w:sz w:val="18"/>
                        </w:rPr>
                        <w:object w:dxaOrig="840" w:dyaOrig="300" w14:anchorId="52955258">
                          <v:shape id="_x0000_i1198" type="#_x0000_t75" style="width:42.15pt;height:15.3pt" o:ole="">
                            <v:imagedata r:id="rId93" o:title=""/>
                          </v:shape>
                          <o:OLEObject Type="Embed" ProgID="Equation.DSMT4" ShapeID="_x0000_i1198" DrawAspect="Content" ObjectID="_1378901099" r:id="rId94"/>
                        </w:object>
                      </w:r>
                      <w:r>
                        <w:rPr>
                          <w:rFonts w:ascii="Comic Sans MS" w:eastAsiaTheme="minorEastAsia" w:hAnsi="Comic Sans MS"/>
                          <w:b w:val="0"/>
                          <w:sz w:val="18"/>
                        </w:rPr>
                        <w:t xml:space="preserve"> </w:t>
                      </w:r>
                      <w:r>
                        <w:rPr>
                          <w:rFonts w:ascii="Comic Sans MS" w:eastAsiaTheme="minorEastAsia" w:hAnsi="Comic Sans MS"/>
                          <w:b w:val="0"/>
                          <w:sz w:val="18"/>
                        </w:rPr>
                        <w:tab/>
                      </w:r>
                      <w:r>
                        <w:rPr>
                          <w:rFonts w:ascii="Comic Sans MS" w:eastAsiaTheme="minorEastAsia" w:hAnsi="Comic Sans MS"/>
                          <w:b w:val="0"/>
                          <w:sz w:val="18"/>
                        </w:rPr>
                        <w:tab/>
                      </w:r>
                      <w:r>
                        <w:rPr>
                          <w:rFonts w:ascii="Comic Sans MS" w:eastAsiaTheme="minorEastAsia" w:hAnsi="Comic Sans MS"/>
                          <w:b w:val="0"/>
                          <w:sz w:val="18"/>
                        </w:rPr>
                        <w:tab/>
                        <w:t xml:space="preserve">d.  </w:t>
                      </w:r>
                      <w:r w:rsidRPr="00D13906">
                        <w:rPr>
                          <w:rFonts w:ascii="Comic Sans MS" w:eastAsiaTheme="minorEastAsia" w:hAnsi="Comic Sans MS"/>
                          <w:b w:val="0"/>
                          <w:position w:val="-4"/>
                          <w:sz w:val="18"/>
                        </w:rPr>
                        <w:object w:dxaOrig="1020" w:dyaOrig="300" w14:anchorId="183D7BDE">
                          <v:shape id="_x0000_i1201" type="#_x0000_t75" style="width:51.3pt;height:15.3pt" o:ole="">
                            <v:imagedata r:id="rId95" o:title=""/>
                          </v:shape>
                          <o:OLEObject Type="Embed" ProgID="Equation.DSMT4" ShapeID="_x0000_i1201" DrawAspect="Content" ObjectID="_1378901100" r:id="rId96"/>
                        </w:object>
                      </w:r>
                      <w:r>
                        <w:rPr>
                          <w:rFonts w:ascii="Comic Sans MS" w:eastAsiaTheme="minorEastAsia" w:hAnsi="Comic Sans MS"/>
                          <w:b w:val="0"/>
                          <w:sz w:val="18"/>
                        </w:rPr>
                        <w:t xml:space="preserve"> </w:t>
                      </w:r>
                    </w:p>
                    <w:p w14:paraId="0F3DB056" w14:textId="77777777" w:rsidR="00A4327B" w:rsidRDefault="00A4327B" w:rsidP="008F3C99">
                      <w:pPr>
                        <w:rPr>
                          <w:rFonts w:ascii="Comic Sans MS" w:eastAsiaTheme="minorEastAsia" w:hAnsi="Comic Sans MS"/>
                          <w:b w:val="0"/>
                          <w:sz w:val="18"/>
                        </w:rPr>
                      </w:pPr>
                    </w:p>
                    <w:p w14:paraId="4CA27D34" w14:textId="77777777" w:rsidR="00A4327B" w:rsidRDefault="00A4327B" w:rsidP="008F3C99">
                      <w:pPr>
                        <w:rPr>
                          <w:rFonts w:ascii="Comic Sans MS" w:eastAsiaTheme="minorEastAsia" w:hAnsi="Comic Sans MS"/>
                          <w:b w:val="0"/>
                          <w:sz w:val="18"/>
                        </w:rPr>
                      </w:pPr>
                    </w:p>
                    <w:p w14:paraId="10AA02F1" w14:textId="77777777" w:rsidR="00A4327B" w:rsidRDefault="00A4327B" w:rsidP="008F3C99">
                      <w:pPr>
                        <w:rPr>
                          <w:rFonts w:ascii="Comic Sans MS" w:eastAsiaTheme="minorEastAsia" w:hAnsi="Comic Sans MS"/>
                          <w:sz w:val="18"/>
                        </w:rPr>
                      </w:pPr>
                    </w:p>
                    <w:p w14:paraId="29A89A16" w14:textId="28BFE82A" w:rsidR="00A4327B" w:rsidRDefault="00A4327B" w:rsidP="009E2A44">
                      <w:pPr>
                        <w:rPr>
                          <w:rFonts w:ascii="Comic Sans MS" w:eastAsiaTheme="minorEastAsia" w:hAnsi="Comic Sans MS"/>
                          <w:sz w:val="18"/>
                        </w:rPr>
                      </w:pPr>
                      <w:r>
                        <w:rPr>
                          <w:rFonts w:ascii="Comic Sans MS" w:eastAsiaTheme="minorEastAsia" w:hAnsi="Comic Sans MS"/>
                          <w:sz w:val="18"/>
                        </w:rPr>
                        <w:t xml:space="preserve"> </w:t>
                      </w:r>
                    </w:p>
                    <w:p w14:paraId="2F041910" w14:textId="77777777" w:rsidR="00A4327B" w:rsidRDefault="00A4327B" w:rsidP="002F68F4">
                      <w:pPr>
                        <w:rPr>
                          <w:rFonts w:ascii="Comic Sans MS" w:eastAsiaTheme="minorEastAsia" w:hAnsi="Comic Sans MS"/>
                          <w:sz w:val="18"/>
                        </w:rPr>
                      </w:pPr>
                    </w:p>
                    <w:p w14:paraId="4A5A607A" w14:textId="77777777" w:rsidR="00A4327B" w:rsidRDefault="00A4327B" w:rsidP="002F68F4">
                      <w:pPr>
                        <w:rPr>
                          <w:rFonts w:ascii="Comic Sans MS" w:eastAsiaTheme="minorEastAsia" w:hAnsi="Comic Sans MS"/>
                          <w:sz w:val="18"/>
                        </w:rPr>
                      </w:pPr>
                    </w:p>
                    <w:p w14:paraId="3245959B" w14:textId="77A66C36" w:rsidR="00A4327B" w:rsidRDefault="00A4327B" w:rsidP="00C93FB5">
                      <w:r>
                        <w:rPr>
                          <w:rFonts w:ascii="Comic Sans MS" w:eastAsiaTheme="minorEastAsia" w:hAnsi="Comic Sans MS"/>
                          <w:sz w:val="18"/>
                        </w:rPr>
                        <w:t xml:space="preserve"> </w:t>
                      </w:r>
                    </w:p>
                    <w:p w14:paraId="28B259DD" w14:textId="4692559E" w:rsidR="00A4327B" w:rsidRDefault="00A4327B" w:rsidP="002F68F4">
                      <w:pPr>
                        <w:rPr>
                          <w:rFonts w:ascii="Comic Sans MS" w:eastAsiaTheme="minorEastAsia" w:hAnsi="Comic Sans MS"/>
                          <w:sz w:val="18"/>
                        </w:rPr>
                      </w:pPr>
                    </w:p>
                    <w:p w14:paraId="568B76C3" w14:textId="76EB6DEE" w:rsidR="00A4327B" w:rsidRPr="00787786" w:rsidRDefault="00A4327B" w:rsidP="002F68F4">
                      <w:pPr>
                        <w:rPr>
                          <w:rFonts w:ascii="Comic Sans MS" w:eastAsiaTheme="minorEastAsia" w:hAnsi="Comic Sans MS"/>
                          <w:sz w:val="18"/>
                          <w:szCs w:val="20"/>
                        </w:rPr>
                      </w:pPr>
                    </w:p>
                  </w:txbxContent>
                </v:textbox>
              </v:shape>
            </w:pict>
          </mc:Fallback>
        </mc:AlternateContent>
      </w:r>
      <w:r w:rsidR="007C31FA">
        <w:rPr>
          <w:noProof/>
        </w:rPr>
        <mc:AlternateContent>
          <mc:Choice Requires="wps">
            <w:drawing>
              <wp:anchor distT="0" distB="0" distL="114300" distR="114300" simplePos="0" relativeHeight="252065792" behindDoc="0" locked="0" layoutInCell="1" allowOverlap="1" wp14:anchorId="290A7F65" wp14:editId="366E61D8">
                <wp:simplePos x="0" y="0"/>
                <wp:positionH relativeFrom="column">
                  <wp:posOffset>0</wp:posOffset>
                </wp:positionH>
                <wp:positionV relativeFrom="paragraph">
                  <wp:posOffset>3175</wp:posOffset>
                </wp:positionV>
                <wp:extent cx="7058025" cy="8801100"/>
                <wp:effectExtent l="25400" t="25400" r="28575" b="38100"/>
                <wp:wrapNone/>
                <wp:docPr id="7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58025" cy="8801100"/>
                        </a:xfrm>
                        <a:prstGeom prst="rect">
                          <a:avLst/>
                        </a:prstGeom>
                        <a:solidFill>
                          <a:schemeClr val="bg1">
                            <a:lumMod val="85000"/>
                            <a:lumOff val="0"/>
                          </a:schemeClr>
                        </a:solidFill>
                        <a:ln w="38100">
                          <a:solidFill>
                            <a:srgbClr val="000000"/>
                          </a:solidFill>
                          <a:miter lim="800000"/>
                          <a:headEnd/>
                          <a:tailEnd/>
                        </a:ln>
                      </wps:spPr>
                      <wps:txbx>
                        <w:txbxContent>
                          <w:p w14:paraId="14D9E8CA" w14:textId="77777777" w:rsidR="00A4327B" w:rsidRDefault="00A4327B" w:rsidP="007C31FA">
                            <w:pPr>
                              <w:jc w:val="center"/>
                            </w:pPr>
                          </w:p>
                          <w:p w14:paraId="33DBF3DE" w14:textId="77777777" w:rsidR="00A4327B" w:rsidRDefault="00A4327B" w:rsidP="007C31FA">
                            <w:pPr>
                              <w:jc w:val="center"/>
                            </w:pPr>
                          </w:p>
                          <w:p w14:paraId="1827633E" w14:textId="77777777" w:rsidR="00A4327B" w:rsidRDefault="00A4327B" w:rsidP="007C31FA">
                            <w:pPr>
                              <w:jc w:val="center"/>
                            </w:pPr>
                          </w:p>
                          <w:p w14:paraId="3A1701F6" w14:textId="77777777" w:rsidR="00A4327B" w:rsidRDefault="00A4327B" w:rsidP="007C31FA">
                            <w:pPr>
                              <w:jc w:val="center"/>
                            </w:pPr>
                          </w:p>
                          <w:p w14:paraId="1FB31C4D" w14:textId="77777777" w:rsidR="00A4327B" w:rsidRDefault="00A4327B" w:rsidP="007C31FA">
                            <w:pPr>
                              <w:jc w:val="center"/>
                            </w:pPr>
                          </w:p>
                          <w:p w14:paraId="355178F6" w14:textId="77777777" w:rsidR="00A4327B" w:rsidRDefault="00A4327B" w:rsidP="007C31FA">
                            <w:pPr>
                              <w:jc w:val="center"/>
                            </w:pPr>
                          </w:p>
                          <w:p w14:paraId="119A37AF" w14:textId="77777777" w:rsidR="00A4327B" w:rsidRDefault="00A4327B" w:rsidP="007C31FA">
                            <w:pPr>
                              <w:jc w:val="center"/>
                            </w:pPr>
                          </w:p>
                          <w:p w14:paraId="6456DE88" w14:textId="77777777" w:rsidR="00A4327B" w:rsidRDefault="00A4327B" w:rsidP="007C31FA">
                            <w:pPr>
                              <w:jc w:val="center"/>
                            </w:pPr>
                          </w:p>
                          <w:p w14:paraId="73A3FCD1" w14:textId="77777777" w:rsidR="00A4327B" w:rsidRDefault="00A4327B" w:rsidP="007C31FA">
                            <w:pPr>
                              <w:jc w:val="center"/>
                            </w:pPr>
                          </w:p>
                          <w:p w14:paraId="7526CFF7" w14:textId="77777777" w:rsidR="00A4327B" w:rsidRDefault="00A4327B" w:rsidP="007C31FA">
                            <w:pPr>
                              <w:jc w:val="center"/>
                            </w:pPr>
                          </w:p>
                          <w:p w14:paraId="6D052240" w14:textId="77777777" w:rsidR="00A4327B" w:rsidRDefault="00A4327B" w:rsidP="007C31FA">
                            <w:pPr>
                              <w:jc w:val="center"/>
                            </w:pPr>
                          </w:p>
                          <w:p w14:paraId="78FFE443" w14:textId="77777777" w:rsidR="00A4327B" w:rsidRDefault="00A4327B" w:rsidP="007C31FA">
                            <w:pPr>
                              <w:jc w:val="center"/>
                            </w:pPr>
                          </w:p>
                          <w:p w14:paraId="0BE4D7A7" w14:textId="77777777" w:rsidR="00A4327B" w:rsidRDefault="00A4327B" w:rsidP="007C31FA">
                            <w:pPr>
                              <w:jc w:val="center"/>
                            </w:pPr>
                          </w:p>
                          <w:p w14:paraId="6531D824" w14:textId="77777777" w:rsidR="00A4327B" w:rsidRDefault="00A4327B" w:rsidP="007C31FA">
                            <w:pPr>
                              <w:jc w:val="center"/>
                            </w:pPr>
                          </w:p>
                          <w:p w14:paraId="443DB8F1" w14:textId="77777777" w:rsidR="00A4327B" w:rsidRDefault="00A4327B" w:rsidP="007C31FA">
                            <w:pPr>
                              <w:jc w:val="center"/>
                            </w:pPr>
                          </w:p>
                          <w:p w14:paraId="0EECC38E" w14:textId="77777777" w:rsidR="00A4327B" w:rsidRDefault="00A4327B" w:rsidP="007C31FA">
                            <w:pPr>
                              <w:jc w:val="center"/>
                            </w:pPr>
                          </w:p>
                          <w:p w14:paraId="2C16D56F" w14:textId="77777777" w:rsidR="00A4327B" w:rsidRDefault="00A4327B" w:rsidP="007C31FA">
                            <w:pPr>
                              <w:jc w:val="center"/>
                            </w:pPr>
                          </w:p>
                          <w:p w14:paraId="0306DBAB" w14:textId="77777777" w:rsidR="00A4327B" w:rsidRDefault="00A4327B" w:rsidP="007C31FA">
                            <w:pPr>
                              <w:jc w:val="center"/>
                            </w:pPr>
                          </w:p>
                          <w:p w14:paraId="3925E884" w14:textId="77777777" w:rsidR="00A4327B" w:rsidRDefault="00A4327B" w:rsidP="007C31FA">
                            <w:pPr>
                              <w:jc w:val="center"/>
                            </w:pPr>
                          </w:p>
                          <w:p w14:paraId="7E55EF09" w14:textId="77777777" w:rsidR="00A4327B" w:rsidRDefault="00A4327B" w:rsidP="007C31FA">
                            <w:pPr>
                              <w:jc w:val="center"/>
                            </w:pPr>
                          </w:p>
                          <w:p w14:paraId="41C0305E" w14:textId="77777777" w:rsidR="00A4327B" w:rsidRDefault="00A4327B" w:rsidP="007C31FA">
                            <w:pPr>
                              <w:jc w:val="center"/>
                            </w:pPr>
                          </w:p>
                          <w:p w14:paraId="050C68FC" w14:textId="77777777" w:rsidR="00A4327B" w:rsidRDefault="00A4327B" w:rsidP="007C31FA">
                            <w:pPr>
                              <w:jc w:val="center"/>
                            </w:pPr>
                          </w:p>
                          <w:p w14:paraId="48242F10" w14:textId="77777777" w:rsidR="00A4327B" w:rsidRDefault="00A4327B" w:rsidP="007C31FA">
                            <w:pPr>
                              <w:jc w:val="center"/>
                            </w:pPr>
                          </w:p>
                          <w:p w14:paraId="2F2E5666" w14:textId="77777777" w:rsidR="00A4327B" w:rsidRDefault="00A4327B" w:rsidP="007C31FA">
                            <w:pPr>
                              <w:jc w:val="center"/>
                            </w:pPr>
                          </w:p>
                          <w:p w14:paraId="1FB55BE0" w14:textId="77777777" w:rsidR="00A4327B" w:rsidRDefault="00A4327B" w:rsidP="007C31FA">
                            <w:pPr>
                              <w:jc w:val="center"/>
                            </w:pPr>
                          </w:p>
                          <w:p w14:paraId="0B926B88" w14:textId="77777777" w:rsidR="00A4327B" w:rsidRDefault="00A4327B" w:rsidP="007C31FA">
                            <w:pPr>
                              <w:jc w:val="center"/>
                            </w:pPr>
                          </w:p>
                          <w:p w14:paraId="0B33FB01" w14:textId="77777777" w:rsidR="00A4327B" w:rsidRDefault="00A4327B" w:rsidP="007C31FA">
                            <w:pPr>
                              <w:jc w:val="center"/>
                            </w:pPr>
                          </w:p>
                          <w:p w14:paraId="64310A7C" w14:textId="77777777" w:rsidR="00A4327B" w:rsidRDefault="00A4327B" w:rsidP="007C31FA">
                            <w:pPr>
                              <w:jc w:val="center"/>
                            </w:pPr>
                          </w:p>
                          <w:p w14:paraId="486C2EEF" w14:textId="77777777" w:rsidR="00A4327B" w:rsidRDefault="00A4327B" w:rsidP="007C31FA">
                            <w:pPr>
                              <w:jc w:val="center"/>
                            </w:pPr>
                          </w:p>
                          <w:p w14:paraId="79515246" w14:textId="77777777" w:rsidR="00A4327B" w:rsidRDefault="00A4327B" w:rsidP="007C31FA">
                            <w:pPr>
                              <w:jc w:val="center"/>
                            </w:pPr>
                          </w:p>
                          <w:p w14:paraId="3FCE4443" w14:textId="77777777" w:rsidR="00A4327B" w:rsidRDefault="00A4327B" w:rsidP="007C31FA">
                            <w:pPr>
                              <w:jc w:val="center"/>
                            </w:pPr>
                          </w:p>
                          <w:p w14:paraId="671D897E" w14:textId="77777777" w:rsidR="00A4327B" w:rsidRDefault="00A4327B" w:rsidP="007C31FA">
                            <w:pPr>
                              <w:jc w:val="center"/>
                            </w:pPr>
                          </w:p>
                          <w:p w14:paraId="733087BA" w14:textId="77777777" w:rsidR="00A4327B" w:rsidRDefault="00A4327B" w:rsidP="007C31FA">
                            <w:pPr>
                              <w:jc w:val="center"/>
                            </w:pPr>
                          </w:p>
                          <w:p w14:paraId="27D3EC6C" w14:textId="77777777" w:rsidR="00A4327B" w:rsidRDefault="00A4327B" w:rsidP="007C31FA">
                            <w:pPr>
                              <w:jc w:val="center"/>
                            </w:pPr>
                          </w:p>
                          <w:p w14:paraId="0821BCD6" w14:textId="77777777" w:rsidR="00A4327B" w:rsidRDefault="00A4327B" w:rsidP="007C31FA">
                            <w:pPr>
                              <w:jc w:val="center"/>
                            </w:pPr>
                          </w:p>
                          <w:p w14:paraId="115609CE" w14:textId="77777777" w:rsidR="00A4327B" w:rsidRDefault="00A4327B" w:rsidP="007C31FA">
                            <w:pPr>
                              <w:jc w:val="center"/>
                            </w:pPr>
                          </w:p>
                          <w:p w14:paraId="2CC2CFD2" w14:textId="77777777" w:rsidR="00A4327B" w:rsidRDefault="00A4327B" w:rsidP="007C31FA">
                            <w:pPr>
                              <w:jc w:val="center"/>
                            </w:pPr>
                          </w:p>
                          <w:p w14:paraId="48AB76AB" w14:textId="77777777" w:rsidR="00A4327B" w:rsidRDefault="00A4327B" w:rsidP="007C31FA">
                            <w:pPr>
                              <w:jc w:val="center"/>
                            </w:pPr>
                          </w:p>
                          <w:p w14:paraId="74F44D9E" w14:textId="77777777" w:rsidR="00A4327B" w:rsidRDefault="00A4327B" w:rsidP="007C31FA">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33" style="position:absolute;margin-left:0;margin-top:.25pt;width:555.75pt;height:693pt;z-index:25206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" fillcolor="#d8d8d8 [2732]" strokeweight="3pt">
                <v:textbox>
                  <w:txbxContent>
                    <w:p w14:paraId="14D9E8CA" w14:textId="77777777" w:rsidR="007E7B6F" w:rsidRDefault="007E7B6F" w:rsidP="007C31FA">
                      <w:pPr>
                        <w:jc w:val="center"/>
                      </w:pPr>
                    </w:p>
                    <w:p w14:paraId="33DBF3DE" w14:textId="77777777" w:rsidR="007E7B6F" w:rsidRDefault="007E7B6F" w:rsidP="007C31FA">
                      <w:pPr>
                        <w:jc w:val="center"/>
                      </w:pPr>
                    </w:p>
                    <w:p w14:paraId="1827633E" w14:textId="77777777" w:rsidR="007E7B6F" w:rsidRDefault="007E7B6F" w:rsidP="007C31FA">
                      <w:pPr>
                        <w:jc w:val="center"/>
                      </w:pPr>
                    </w:p>
                    <w:p w14:paraId="3A1701F6" w14:textId="77777777" w:rsidR="007E7B6F" w:rsidRDefault="007E7B6F" w:rsidP="007C31FA">
                      <w:pPr>
                        <w:jc w:val="center"/>
                      </w:pPr>
                    </w:p>
                    <w:p w14:paraId="1FB31C4D" w14:textId="77777777" w:rsidR="007E7B6F" w:rsidRDefault="007E7B6F" w:rsidP="007C31FA">
                      <w:pPr>
                        <w:jc w:val="center"/>
                      </w:pPr>
                    </w:p>
                    <w:p w14:paraId="355178F6" w14:textId="77777777" w:rsidR="007E7B6F" w:rsidRDefault="007E7B6F" w:rsidP="007C31FA">
                      <w:pPr>
                        <w:jc w:val="center"/>
                      </w:pPr>
                    </w:p>
                    <w:p w14:paraId="119A37AF" w14:textId="77777777" w:rsidR="007E7B6F" w:rsidRDefault="007E7B6F" w:rsidP="007C31FA">
                      <w:pPr>
                        <w:jc w:val="center"/>
                      </w:pPr>
                    </w:p>
                    <w:p w14:paraId="6456DE88" w14:textId="77777777" w:rsidR="007E7B6F" w:rsidRDefault="007E7B6F" w:rsidP="007C31FA">
                      <w:pPr>
                        <w:jc w:val="center"/>
                      </w:pPr>
                    </w:p>
                    <w:p w14:paraId="73A3FCD1" w14:textId="77777777" w:rsidR="007E7B6F" w:rsidRDefault="007E7B6F" w:rsidP="007C31FA">
                      <w:pPr>
                        <w:jc w:val="center"/>
                      </w:pPr>
                    </w:p>
                    <w:p w14:paraId="7526CFF7" w14:textId="77777777" w:rsidR="007E7B6F" w:rsidRDefault="007E7B6F" w:rsidP="007C31FA">
                      <w:pPr>
                        <w:jc w:val="center"/>
                      </w:pPr>
                    </w:p>
                    <w:p w14:paraId="6D052240" w14:textId="77777777" w:rsidR="007E7B6F" w:rsidRDefault="007E7B6F" w:rsidP="007C31FA">
                      <w:pPr>
                        <w:jc w:val="center"/>
                      </w:pPr>
                    </w:p>
                    <w:p w14:paraId="78FFE443" w14:textId="77777777" w:rsidR="007E7B6F" w:rsidRDefault="007E7B6F" w:rsidP="007C31FA">
                      <w:pPr>
                        <w:jc w:val="center"/>
                      </w:pPr>
                    </w:p>
                    <w:p w14:paraId="0BE4D7A7" w14:textId="77777777" w:rsidR="007E7B6F" w:rsidRDefault="007E7B6F" w:rsidP="007C31FA">
                      <w:pPr>
                        <w:jc w:val="center"/>
                      </w:pPr>
                    </w:p>
                    <w:p w14:paraId="6531D824" w14:textId="77777777" w:rsidR="007E7B6F" w:rsidRDefault="007E7B6F" w:rsidP="007C31FA">
                      <w:pPr>
                        <w:jc w:val="center"/>
                      </w:pPr>
                    </w:p>
                    <w:p w14:paraId="443DB8F1" w14:textId="77777777" w:rsidR="007E7B6F" w:rsidRDefault="007E7B6F" w:rsidP="007C31FA">
                      <w:pPr>
                        <w:jc w:val="center"/>
                      </w:pPr>
                    </w:p>
                    <w:p w14:paraId="0EECC38E" w14:textId="77777777" w:rsidR="007E7B6F" w:rsidRDefault="007E7B6F" w:rsidP="007C31FA">
                      <w:pPr>
                        <w:jc w:val="center"/>
                      </w:pPr>
                    </w:p>
                    <w:p w14:paraId="2C16D56F" w14:textId="77777777" w:rsidR="007E7B6F" w:rsidRDefault="007E7B6F" w:rsidP="007C31FA">
                      <w:pPr>
                        <w:jc w:val="center"/>
                      </w:pPr>
                    </w:p>
                    <w:p w14:paraId="0306DBAB" w14:textId="77777777" w:rsidR="007E7B6F" w:rsidRDefault="007E7B6F" w:rsidP="007C31FA">
                      <w:pPr>
                        <w:jc w:val="center"/>
                      </w:pPr>
                    </w:p>
                    <w:p w14:paraId="3925E884" w14:textId="77777777" w:rsidR="007E7B6F" w:rsidRDefault="007E7B6F" w:rsidP="007C31FA">
                      <w:pPr>
                        <w:jc w:val="center"/>
                      </w:pPr>
                    </w:p>
                    <w:p w14:paraId="7E55EF09" w14:textId="77777777" w:rsidR="007E7B6F" w:rsidRDefault="007E7B6F" w:rsidP="007C31FA">
                      <w:pPr>
                        <w:jc w:val="center"/>
                      </w:pPr>
                    </w:p>
                    <w:p w14:paraId="41C0305E" w14:textId="77777777" w:rsidR="007E7B6F" w:rsidRDefault="007E7B6F" w:rsidP="007C31FA">
                      <w:pPr>
                        <w:jc w:val="center"/>
                      </w:pPr>
                    </w:p>
                    <w:p w14:paraId="050C68FC" w14:textId="77777777" w:rsidR="007E7B6F" w:rsidRDefault="007E7B6F" w:rsidP="007C31FA">
                      <w:pPr>
                        <w:jc w:val="center"/>
                      </w:pPr>
                    </w:p>
                    <w:p w14:paraId="48242F10" w14:textId="77777777" w:rsidR="007E7B6F" w:rsidRDefault="007E7B6F" w:rsidP="007C31FA">
                      <w:pPr>
                        <w:jc w:val="center"/>
                      </w:pPr>
                    </w:p>
                    <w:p w14:paraId="2F2E5666" w14:textId="77777777" w:rsidR="007E7B6F" w:rsidRDefault="007E7B6F" w:rsidP="007C31FA">
                      <w:pPr>
                        <w:jc w:val="center"/>
                      </w:pPr>
                    </w:p>
                    <w:p w14:paraId="1FB55BE0" w14:textId="77777777" w:rsidR="007E7B6F" w:rsidRDefault="007E7B6F" w:rsidP="007C31FA">
                      <w:pPr>
                        <w:jc w:val="center"/>
                      </w:pPr>
                    </w:p>
                    <w:p w14:paraId="0B926B88" w14:textId="77777777" w:rsidR="007E7B6F" w:rsidRDefault="007E7B6F" w:rsidP="007C31FA">
                      <w:pPr>
                        <w:jc w:val="center"/>
                      </w:pPr>
                    </w:p>
                    <w:p w14:paraId="0B33FB01" w14:textId="77777777" w:rsidR="007E7B6F" w:rsidRDefault="007E7B6F" w:rsidP="007C31FA">
                      <w:pPr>
                        <w:jc w:val="center"/>
                      </w:pPr>
                    </w:p>
                    <w:p w14:paraId="64310A7C" w14:textId="77777777" w:rsidR="007E7B6F" w:rsidRDefault="007E7B6F" w:rsidP="007C31FA">
                      <w:pPr>
                        <w:jc w:val="center"/>
                      </w:pPr>
                    </w:p>
                    <w:p w14:paraId="486C2EEF" w14:textId="77777777" w:rsidR="007E7B6F" w:rsidRDefault="007E7B6F" w:rsidP="007C31FA">
                      <w:pPr>
                        <w:jc w:val="center"/>
                      </w:pPr>
                    </w:p>
                    <w:p w14:paraId="79515246" w14:textId="77777777" w:rsidR="007E7B6F" w:rsidRDefault="007E7B6F" w:rsidP="007C31FA">
                      <w:pPr>
                        <w:jc w:val="center"/>
                      </w:pPr>
                    </w:p>
                    <w:p w14:paraId="3FCE4443" w14:textId="77777777" w:rsidR="007E7B6F" w:rsidRDefault="007E7B6F" w:rsidP="007C31FA">
                      <w:pPr>
                        <w:jc w:val="center"/>
                      </w:pPr>
                    </w:p>
                    <w:p w14:paraId="671D897E" w14:textId="77777777" w:rsidR="007E7B6F" w:rsidRDefault="007E7B6F" w:rsidP="007C31FA">
                      <w:pPr>
                        <w:jc w:val="center"/>
                      </w:pPr>
                    </w:p>
                    <w:p w14:paraId="733087BA" w14:textId="77777777" w:rsidR="007E7B6F" w:rsidRDefault="007E7B6F" w:rsidP="007C31FA">
                      <w:pPr>
                        <w:jc w:val="center"/>
                      </w:pPr>
                    </w:p>
                    <w:p w14:paraId="27D3EC6C" w14:textId="77777777" w:rsidR="007E7B6F" w:rsidRDefault="007E7B6F" w:rsidP="007C31FA">
                      <w:pPr>
                        <w:jc w:val="center"/>
                      </w:pPr>
                    </w:p>
                    <w:p w14:paraId="0821BCD6" w14:textId="77777777" w:rsidR="007E7B6F" w:rsidRDefault="007E7B6F" w:rsidP="007C31FA">
                      <w:pPr>
                        <w:jc w:val="center"/>
                      </w:pPr>
                    </w:p>
                    <w:p w14:paraId="115609CE" w14:textId="77777777" w:rsidR="007E7B6F" w:rsidRDefault="007E7B6F" w:rsidP="007C31FA">
                      <w:pPr>
                        <w:jc w:val="center"/>
                      </w:pPr>
                    </w:p>
                    <w:p w14:paraId="2CC2CFD2" w14:textId="77777777" w:rsidR="007E7B6F" w:rsidRDefault="007E7B6F" w:rsidP="007C31FA">
                      <w:pPr>
                        <w:jc w:val="center"/>
                      </w:pPr>
                    </w:p>
                    <w:p w14:paraId="48AB76AB" w14:textId="77777777" w:rsidR="007E7B6F" w:rsidRDefault="007E7B6F" w:rsidP="007C31FA">
                      <w:pPr>
                        <w:jc w:val="center"/>
                      </w:pPr>
                    </w:p>
                    <w:p w14:paraId="74F44D9E" w14:textId="77777777" w:rsidR="007E7B6F" w:rsidRDefault="007E7B6F" w:rsidP="007C31FA">
                      <w:pPr>
                        <w:jc w:val="center"/>
                      </w:pPr>
                    </w:p>
                  </w:txbxContent>
                </v:textbox>
              </v:rect>
            </w:pict>
          </mc:Fallback>
        </mc:AlternateContent>
      </w:r>
      <w:r w:rsidR="007C31FA">
        <w:rPr>
          <w:noProof/>
        </w:rPr>
        <mc:AlternateContent>
          <mc:Choice Requires="wps">
            <w:drawing>
              <wp:anchor distT="0" distB="0" distL="114300" distR="114300" simplePos="0" relativeHeight="252145664" behindDoc="0" locked="0" layoutInCell="1" allowOverlap="1" wp14:anchorId="6127AB92" wp14:editId="41A9D0FF">
                <wp:simplePos x="0" y="0"/>
                <wp:positionH relativeFrom="column">
                  <wp:posOffset>4210050</wp:posOffset>
                </wp:positionH>
                <wp:positionV relativeFrom="paragraph">
                  <wp:posOffset>7089775</wp:posOffset>
                </wp:positionV>
                <wp:extent cx="2105025" cy="1841500"/>
                <wp:effectExtent l="0" t="0" r="0" b="12700"/>
                <wp:wrapSquare wrapText="bothSides"/>
                <wp:docPr id="46" name="Text Box 46"/>
                <wp:cNvGraphicFramePr/>
                <a:graphic xmlns:a="http://schemas.openxmlformats.org/drawingml/2006/main">
                  <a:graphicData uri="http://schemas.microsoft.com/office/word/2010/wordprocessingShape">
                    <wps:wsp>
                      <wps:cNvSpPr txBox="1"/>
                      <wps:spPr>
                        <a:xfrm>
                          <a:off x="0" y="0"/>
                          <a:ext cx="2105025" cy="184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4C5B88" w14:textId="54CD70E0" w:rsidR="00A4327B" w:rsidRDefault="00A4327B" w:rsidP="00573594">
                            <w:pPr>
                              <w:rPr>
                                <w:rFonts w:ascii="Comic Sans MS" w:hAnsi="Comic Sans MS"/>
                                <w:sz w:val="18"/>
                              </w:rPr>
                            </w:pPr>
                            <m:oMath>
                              <m:r>
                                <m:rPr>
                                  <m:sty m:val="bi"/>
                                </m:rPr>
                                <w:rPr>
                                  <w:rFonts w:ascii="Cambria Math" w:hAnsi="Cambria Math"/>
                                  <w:sz w:val="18"/>
                                </w:rPr>
                                <m:t xml:space="preserve"> </m:t>
                              </m:r>
                            </m:oMath>
                            <w:r>
                              <w:rPr>
                                <w:rFonts w:ascii="Comic Sans MS" w:hAnsi="Comic Sans MS"/>
                                <w:sz w:val="18"/>
                              </w:rPr>
                              <w:t xml:space="preserve">           </w:t>
                            </w:r>
                          </w:p>
                          <w:p w14:paraId="40605A94" w14:textId="77777777" w:rsidR="00A4327B" w:rsidRPr="006A5B7C" w:rsidRDefault="00A4327B" w:rsidP="00573594">
                            <w:pPr>
                              <w:rPr>
                                <w:rFonts w:ascii="Comic Sans MS" w:hAnsi="Comic Sans MS"/>
                                <w:sz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34" type="#_x0000_t202" style="position:absolute;margin-left:331.5pt;margin-top:558.25pt;width:165.75pt;height:145pt;z-index:25214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" filled="f" stroked="f">
                <v:textbox>
                  <w:txbxContent>
                    <w:p w14:paraId="444C5B88" w14:textId="54CD70E0" w:rsidR="007E7B6F" w:rsidRDefault="007E7B6F" w:rsidP="00573594">
                      <w:pPr>
                        <w:rPr>
                          <w:rFonts w:ascii="Comic Sans MS" w:hAnsi="Comic Sans MS"/>
                          <w:sz w:val="18"/>
                        </w:rPr>
                      </w:pPr>
                      <m:oMath>
                        <m:r>
                          <m:rPr>
                            <m:sty m:val="bi"/>
                          </m:rPr>
                          <w:rPr>
                            <w:rFonts w:ascii="Cambria Math" w:hAnsi="Cambria Math"/>
                            <w:sz w:val="18"/>
                          </w:rPr>
                          <m:t xml:space="preserve"> </m:t>
                        </m:r>
                      </m:oMath>
                      <w:r>
                        <w:rPr>
                          <w:rFonts w:ascii="Comic Sans MS" w:hAnsi="Comic Sans MS"/>
                          <w:sz w:val="18"/>
                        </w:rPr>
                        <w:t xml:space="preserve">           </w:t>
                      </w:r>
                    </w:p>
                    <w:p w14:paraId="40605A94" w14:textId="77777777" w:rsidR="007E7B6F" w:rsidRPr="006A5B7C" w:rsidRDefault="007E7B6F" w:rsidP="00573594">
                      <w:pPr>
                        <w:rPr>
                          <w:rFonts w:ascii="Comic Sans MS" w:hAnsi="Comic Sans MS"/>
                          <w:sz w:val="18"/>
                        </w:rPr>
                      </w:pPr>
                    </w:p>
                  </w:txbxContent>
                </v:textbox>
                <w10:wrap type="square"/>
              </v:shape>
            </w:pict>
          </mc:Fallback>
        </mc:AlternateContent>
      </w:r>
    </w:p>
    <w:p w14:paraId="69A2551D" w14:textId="1A9E32D3" w:rsidR="007C31FA" w:rsidRDefault="007C31FA">
      <w:pPr>
        <w:rPr>
          <w:position w:val="-10"/>
        </w:rPr>
      </w:pPr>
    </w:p>
    <w:p w14:paraId="13A8304D" w14:textId="0FDA925A" w:rsidR="007C31FA" w:rsidRDefault="007C31FA">
      <w:pPr>
        <w:rPr>
          <w:position w:val="-10"/>
        </w:rPr>
      </w:pPr>
    </w:p>
    <w:p w14:paraId="3651A9A1" w14:textId="1DCB968D" w:rsidR="007C31FA" w:rsidRDefault="007C31FA">
      <w:pPr>
        <w:rPr>
          <w:position w:val="-10"/>
        </w:rPr>
      </w:pPr>
    </w:p>
    <w:p w14:paraId="75E54D0B" w14:textId="1BD80CED" w:rsidR="007C31FA" w:rsidRDefault="007C31FA">
      <w:pPr>
        <w:rPr>
          <w:position w:val="-10"/>
        </w:rPr>
      </w:pPr>
    </w:p>
    <w:p w14:paraId="78C98ABD" w14:textId="2F97F19F" w:rsidR="007C31FA" w:rsidRDefault="007C31FA">
      <w:pPr>
        <w:rPr>
          <w:position w:val="-10"/>
        </w:rPr>
      </w:pPr>
    </w:p>
    <w:p w14:paraId="66DC7CA7" w14:textId="7118C862" w:rsidR="007C31FA" w:rsidRDefault="007C31FA">
      <w:pPr>
        <w:rPr>
          <w:position w:val="-10"/>
        </w:rPr>
      </w:pPr>
    </w:p>
    <w:p w14:paraId="33A70695" w14:textId="7F286D0B" w:rsidR="007C31FA" w:rsidRDefault="007C31FA">
      <w:pPr>
        <w:rPr>
          <w:position w:val="-10"/>
        </w:rPr>
      </w:pPr>
    </w:p>
    <w:p w14:paraId="29B45BE5" w14:textId="6D7B86D6" w:rsidR="007C31FA" w:rsidRDefault="007C31FA">
      <w:pPr>
        <w:rPr>
          <w:position w:val="-10"/>
        </w:rPr>
      </w:pPr>
    </w:p>
    <w:p w14:paraId="07362AE6" w14:textId="5A29C99C" w:rsidR="007C31FA" w:rsidRDefault="007C31FA">
      <w:pPr>
        <w:rPr>
          <w:position w:val="-10"/>
        </w:rPr>
      </w:pPr>
    </w:p>
    <w:p w14:paraId="441870B4" w14:textId="383E6266" w:rsidR="007C31FA" w:rsidRDefault="007C31FA">
      <w:pPr>
        <w:rPr>
          <w:position w:val="-10"/>
        </w:rPr>
      </w:pPr>
    </w:p>
    <w:p w14:paraId="78A8773D" w14:textId="048CA37D" w:rsidR="007C31FA" w:rsidRDefault="007C31FA">
      <w:pPr>
        <w:rPr>
          <w:position w:val="-10"/>
        </w:rPr>
      </w:pPr>
    </w:p>
    <w:p w14:paraId="71F354CB" w14:textId="1D5E1105" w:rsidR="007C31FA" w:rsidRDefault="007C31FA">
      <w:pPr>
        <w:rPr>
          <w:position w:val="-10"/>
        </w:rPr>
      </w:pPr>
    </w:p>
    <w:p w14:paraId="1F08F6D8" w14:textId="0212B629" w:rsidR="007C31FA" w:rsidRDefault="007C31FA">
      <w:pPr>
        <w:rPr>
          <w:position w:val="-10"/>
        </w:rPr>
      </w:pPr>
    </w:p>
    <w:p w14:paraId="35F28321" w14:textId="2FF9B944" w:rsidR="007C31FA" w:rsidRDefault="001437D2">
      <w:pPr>
        <w:rPr>
          <w:position w:val="-10"/>
        </w:rPr>
      </w:pPr>
      <w:r>
        <w:rPr>
          <w:noProof/>
        </w:rPr>
        <mc:AlternateContent>
          <mc:Choice Requires="wps">
            <w:drawing>
              <wp:anchor distT="0" distB="0" distL="114300" distR="114300" simplePos="0" relativeHeight="252218368" behindDoc="0" locked="0" layoutInCell="1" allowOverlap="1" wp14:anchorId="3127F156" wp14:editId="24019591">
                <wp:simplePos x="0" y="0"/>
                <wp:positionH relativeFrom="column">
                  <wp:posOffset>116205</wp:posOffset>
                </wp:positionH>
                <wp:positionV relativeFrom="paragraph">
                  <wp:posOffset>143591</wp:posOffset>
                </wp:positionV>
                <wp:extent cx="6853663" cy="3246755"/>
                <wp:effectExtent l="0" t="0" r="0" b="4445"/>
                <wp:wrapNone/>
                <wp:docPr id="16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3663" cy="324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50285" w14:textId="3B58784B" w:rsidR="00A4327B" w:rsidRDefault="00A4327B" w:rsidP="007E7B6F">
                            <w:pPr>
                              <w:rPr>
                                <w:rFonts w:ascii="Comic Sans MS" w:eastAsiaTheme="minorEastAsia" w:hAnsi="Comic Sans MS"/>
                                <w:b w:val="0"/>
                                <w:sz w:val="18"/>
                              </w:rPr>
                            </w:pPr>
                            <w:r>
                              <w:rPr>
                                <w:rFonts w:ascii="Comic Sans MS" w:eastAsiaTheme="minorEastAsia" w:hAnsi="Comic Sans MS"/>
                                <w:b w:val="0"/>
                                <w:sz w:val="18"/>
                              </w:rPr>
                              <w:t xml:space="preserve">     6.  Evaluating a log with any base  - CHANGE OF BASE FORMULA</w:t>
                            </w:r>
                          </w:p>
                          <w:p w14:paraId="59AF593C" w14:textId="77777777" w:rsidR="00A4327B" w:rsidRDefault="00A4327B" w:rsidP="007E7B6F">
                            <w:pPr>
                              <w:rPr>
                                <w:rFonts w:ascii="Comic Sans MS" w:eastAsiaTheme="minorEastAsia" w:hAnsi="Comic Sans MS"/>
                                <w:b w:val="0"/>
                                <w:sz w:val="18"/>
                              </w:rPr>
                            </w:pPr>
                            <w:r>
                              <w:rPr>
                                <w:rFonts w:ascii="Comic Sans MS" w:eastAsiaTheme="minorEastAsia" w:hAnsi="Comic Sans MS"/>
                                <w:b w:val="0"/>
                                <w:sz w:val="18"/>
                              </w:rPr>
                              <w:tab/>
                            </w:r>
                            <w:r>
                              <w:rPr>
                                <w:rFonts w:ascii="Comic Sans MS" w:eastAsiaTheme="minorEastAsia" w:hAnsi="Comic Sans MS"/>
                                <w:b w:val="0"/>
                                <w:sz w:val="18"/>
                              </w:rPr>
                              <w:tab/>
                            </w:r>
                            <w:r>
                              <w:rPr>
                                <w:rFonts w:ascii="Comic Sans MS" w:eastAsiaTheme="minorEastAsia" w:hAnsi="Comic Sans MS"/>
                                <w:b w:val="0"/>
                                <w:sz w:val="18"/>
                              </w:rPr>
                              <w:tab/>
                            </w:r>
                            <w:r>
                              <w:rPr>
                                <w:rFonts w:ascii="Comic Sans MS" w:eastAsiaTheme="minorEastAsia" w:hAnsi="Comic Sans MS"/>
                                <w:b w:val="0"/>
                                <w:sz w:val="18"/>
                              </w:rPr>
                              <w:tab/>
                            </w:r>
                            <w:r w:rsidRPr="004D7789">
                              <w:rPr>
                                <w:rFonts w:ascii="Comic Sans MS" w:eastAsiaTheme="minorEastAsia" w:hAnsi="Comic Sans MS"/>
                                <w:b w:val="0"/>
                                <w:position w:val="-30"/>
                                <w:sz w:val="18"/>
                              </w:rPr>
                              <w:object w:dxaOrig="1700" w:dyaOrig="680" w14:anchorId="5F483B2E">
                                <v:shape id="_x0000_i1210" type="#_x0000_t75" style="width:85pt;height:33.7pt" o:ole="">
                                  <v:imagedata r:id="rId97" o:title=""/>
                                </v:shape>
                                <o:OLEObject Type="Embed" ProgID="Equation.DSMT4" ShapeID="_x0000_i1210" DrawAspect="Content" ObjectID="_1378901101" r:id="rId98"/>
                              </w:object>
                            </w:r>
                            <w:r>
                              <w:rPr>
                                <w:rFonts w:ascii="Comic Sans MS" w:eastAsiaTheme="minorEastAsia" w:hAnsi="Comic Sans MS"/>
                                <w:b w:val="0"/>
                                <w:sz w:val="18"/>
                              </w:rPr>
                              <w:t xml:space="preserve">   ***Most of the time c=10 and you can use your calculator</w:t>
                            </w:r>
                          </w:p>
                          <w:p w14:paraId="5B899295" w14:textId="77777777" w:rsidR="00A4327B" w:rsidRDefault="00A4327B" w:rsidP="007E7B6F">
                            <w:pPr>
                              <w:rPr>
                                <w:rFonts w:ascii="Comic Sans MS" w:eastAsiaTheme="minorEastAsia" w:hAnsi="Comic Sans MS"/>
                                <w:b w:val="0"/>
                                <w:sz w:val="18"/>
                              </w:rPr>
                            </w:pPr>
                            <w:r>
                              <w:rPr>
                                <w:rFonts w:ascii="Comic Sans MS" w:eastAsiaTheme="minorEastAsia" w:hAnsi="Comic Sans MS"/>
                                <w:b w:val="0"/>
                                <w:sz w:val="18"/>
                              </w:rPr>
                              <w:t xml:space="preserve">a.  </w:t>
                            </w:r>
                            <w:r w:rsidRPr="004D7789">
                              <w:rPr>
                                <w:rFonts w:ascii="Comic Sans MS" w:eastAsiaTheme="minorEastAsia" w:hAnsi="Comic Sans MS"/>
                                <w:b w:val="0"/>
                                <w:position w:val="-10"/>
                                <w:sz w:val="18"/>
                              </w:rPr>
                              <w:object w:dxaOrig="720" w:dyaOrig="320" w14:anchorId="747384CA">
                                <v:shape id="_x0000_i1213" type="#_x0000_t75" style="width:36pt;height:16.1pt" o:ole="">
                                  <v:imagedata r:id="rId99" o:title=""/>
                                </v:shape>
                                <o:OLEObject Type="Embed" ProgID="Equation.DSMT4" ShapeID="_x0000_i1213" DrawAspect="Content" ObjectID="_1378901102" r:id="rId100"/>
                              </w:object>
                            </w:r>
                            <w:r>
                              <w:rPr>
                                <w:rFonts w:ascii="Comic Sans MS" w:eastAsiaTheme="minorEastAsia" w:hAnsi="Comic Sans MS"/>
                                <w:b w:val="0"/>
                                <w:sz w:val="18"/>
                              </w:rPr>
                              <w:t xml:space="preserve"> </w:t>
                            </w:r>
                            <w:r w:rsidRPr="00D50F06">
                              <w:rPr>
                                <w:rFonts w:ascii="Comic Sans MS" w:eastAsiaTheme="minorEastAsia" w:hAnsi="Comic Sans MS"/>
                                <w:b w:val="0"/>
                                <w:sz w:val="18"/>
                              </w:rPr>
                              <w:tab/>
                            </w:r>
                          </w:p>
                          <w:p w14:paraId="0D0A9B8E" w14:textId="77777777" w:rsidR="00A4327B" w:rsidRDefault="00A4327B" w:rsidP="007E7B6F">
                            <w:pPr>
                              <w:rPr>
                                <w:rFonts w:ascii="Comic Sans MS" w:eastAsiaTheme="minorEastAsia" w:hAnsi="Comic Sans MS"/>
                                <w:b w:val="0"/>
                                <w:sz w:val="18"/>
                              </w:rPr>
                            </w:pPr>
                          </w:p>
                          <w:p w14:paraId="6AFE48A3" w14:textId="77777777" w:rsidR="00A4327B" w:rsidRDefault="00A4327B" w:rsidP="007E7B6F">
                            <w:pPr>
                              <w:rPr>
                                <w:rFonts w:ascii="Comic Sans MS" w:eastAsiaTheme="minorEastAsia" w:hAnsi="Comic Sans MS"/>
                                <w:b w:val="0"/>
                                <w:sz w:val="18"/>
                              </w:rPr>
                            </w:pPr>
                          </w:p>
                          <w:p w14:paraId="29FE55EE" w14:textId="238A19EF" w:rsidR="00A4327B" w:rsidRPr="00D50F06" w:rsidRDefault="00A4327B" w:rsidP="007E7B6F">
                            <w:pPr>
                              <w:rPr>
                                <w:rFonts w:ascii="Comic Sans MS" w:eastAsiaTheme="minorEastAsia" w:hAnsi="Comic Sans MS"/>
                                <w:b w:val="0"/>
                                <w:sz w:val="18"/>
                              </w:rPr>
                            </w:pPr>
                            <w:r>
                              <w:rPr>
                                <w:rFonts w:ascii="Comic Sans MS" w:eastAsiaTheme="minorEastAsia" w:hAnsi="Comic Sans MS"/>
                                <w:b w:val="0"/>
                                <w:sz w:val="18"/>
                              </w:rPr>
                              <w:t xml:space="preserve">b.  </w:t>
                            </w:r>
                            <w:r w:rsidRPr="004D7789">
                              <w:rPr>
                                <w:rFonts w:ascii="Comic Sans MS" w:eastAsiaTheme="minorEastAsia" w:hAnsi="Comic Sans MS"/>
                                <w:b w:val="0"/>
                                <w:position w:val="-10"/>
                                <w:sz w:val="18"/>
                              </w:rPr>
                              <w:object w:dxaOrig="740" w:dyaOrig="320" w14:anchorId="76E0A796">
                                <v:shape id="_x0000_i1216" type="#_x0000_t75" style="width:36.75pt;height:16.1pt" o:ole="">
                                  <v:imagedata r:id="rId101" o:title=""/>
                                </v:shape>
                                <o:OLEObject Type="Embed" ProgID="Equation.DSMT4" ShapeID="_x0000_i1216" DrawAspect="Content" ObjectID="_1378901103" r:id="rId102"/>
                              </w:object>
                            </w:r>
                            <w:r>
                              <w:rPr>
                                <w:rFonts w:ascii="Comic Sans MS" w:eastAsiaTheme="minorEastAsia" w:hAnsi="Comic Sans MS"/>
                                <w:b w:val="0"/>
                                <w:sz w:val="18"/>
                              </w:rPr>
                              <w:t xml:space="preserve"> </w:t>
                            </w:r>
                            <w:r w:rsidRPr="00D50F06">
                              <w:rPr>
                                <w:rFonts w:ascii="Comic Sans MS" w:eastAsiaTheme="minorEastAsia" w:hAnsi="Comic Sans MS"/>
                                <w:b w:val="0"/>
                                <w:sz w:val="18"/>
                              </w:rPr>
                              <w:tab/>
                            </w:r>
                            <w:r w:rsidRPr="00D50F06">
                              <w:rPr>
                                <w:rFonts w:ascii="Comic Sans MS" w:eastAsiaTheme="minorEastAsia" w:hAnsi="Comic Sans MS"/>
                                <w:b w:val="0"/>
                                <w:sz w:val="18"/>
                              </w:rPr>
                              <w:tab/>
                            </w:r>
                            <w:r w:rsidRPr="00D50F06">
                              <w:rPr>
                                <w:rFonts w:ascii="Comic Sans MS" w:eastAsiaTheme="minorEastAsia" w:hAnsi="Comic Sans MS"/>
                                <w:b w:val="0"/>
                                <w:sz w:val="18"/>
                              </w:rPr>
                              <w:tab/>
                            </w:r>
                            <w:r w:rsidRPr="00D50F06">
                              <w:rPr>
                                <w:rFonts w:ascii="Comic Sans MS" w:eastAsiaTheme="minorEastAsia" w:hAnsi="Comic Sans MS"/>
                                <w:b w:val="0"/>
                                <w:sz w:val="18"/>
                              </w:rPr>
                              <w:tab/>
                            </w:r>
                            <w:r w:rsidRPr="00D50F06">
                              <w:rPr>
                                <w:rFonts w:ascii="Comic Sans MS" w:eastAsiaTheme="minorEastAsia" w:hAnsi="Comic Sans MS"/>
                                <w:b w:val="0"/>
                                <w:sz w:val="18"/>
                              </w:rPr>
                              <w:tab/>
                            </w:r>
                            <w:r w:rsidRPr="00D50F06">
                              <w:rPr>
                                <w:rFonts w:ascii="Comic Sans MS" w:eastAsiaTheme="minorEastAsia" w:hAnsi="Comic Sans MS"/>
                                <w:b w:val="0"/>
                                <w:sz w:val="18"/>
                              </w:rPr>
                              <w:tab/>
                            </w:r>
                            <w:r w:rsidRPr="00D50F06">
                              <w:rPr>
                                <w:rFonts w:ascii="Comic Sans MS" w:eastAsiaTheme="minorEastAsia" w:hAnsi="Comic Sans MS"/>
                                <w:b w:val="0"/>
                                <w:sz w:val="18"/>
                              </w:rPr>
                              <w:tab/>
                            </w:r>
                            <w:r w:rsidRPr="00D50F06">
                              <w:rPr>
                                <w:rFonts w:ascii="Comic Sans MS" w:eastAsiaTheme="minorEastAsia" w:hAnsi="Comic Sans MS"/>
                                <w:b w:val="0"/>
                                <w:sz w:val="18"/>
                              </w:rPr>
                              <w:tab/>
                            </w:r>
                            <w:r w:rsidRPr="00D50F06">
                              <w:rPr>
                                <w:rFonts w:ascii="Comic Sans MS" w:eastAsiaTheme="minorEastAsia" w:hAnsi="Comic Sans MS"/>
                                <w:b w:val="0"/>
                                <w:sz w:val="18"/>
                              </w:rPr>
                              <w:tab/>
                            </w:r>
                          </w:p>
                          <w:p w14:paraId="1D335FC2" w14:textId="77777777" w:rsidR="00A4327B" w:rsidRDefault="00A4327B" w:rsidP="007E7B6F">
                            <w:pPr>
                              <w:rPr>
                                <w:rFonts w:ascii="Comic Sans MS" w:eastAsiaTheme="minorEastAsia" w:hAnsi="Comic Sans MS"/>
                                <w:sz w:val="18"/>
                              </w:rPr>
                            </w:pPr>
                          </w:p>
                          <w:p w14:paraId="56ED5637" w14:textId="77777777" w:rsidR="00A4327B" w:rsidRDefault="00A4327B" w:rsidP="007E7B6F">
                            <w:pPr>
                              <w:rPr>
                                <w:rFonts w:ascii="Comic Sans MS" w:eastAsiaTheme="minorEastAsia" w:hAnsi="Comic Sans MS"/>
                                <w:sz w:val="18"/>
                              </w:rPr>
                            </w:pPr>
                          </w:p>
                          <w:p w14:paraId="14097EDA" w14:textId="05923230" w:rsidR="00A4327B" w:rsidRDefault="00A4327B" w:rsidP="007E7B6F">
                            <w:pPr>
                              <w:rPr>
                                <w:rFonts w:ascii="Comic Sans MS" w:eastAsiaTheme="minorEastAsia" w:hAnsi="Comic Sans MS"/>
                                <w:sz w:val="18"/>
                              </w:rPr>
                            </w:pPr>
                            <w:r>
                              <w:rPr>
                                <w:rFonts w:ascii="Comic Sans MS" w:eastAsiaTheme="minorEastAsia" w:hAnsi="Comic Sans MS"/>
                                <w:sz w:val="18"/>
                              </w:rPr>
                              <w:t xml:space="preserve">c.  </w:t>
                            </w:r>
                            <w:r w:rsidRPr="004D7789">
                              <w:rPr>
                                <w:rFonts w:ascii="Comic Sans MS" w:eastAsiaTheme="minorEastAsia" w:hAnsi="Comic Sans MS"/>
                                <w:position w:val="-10"/>
                                <w:sz w:val="18"/>
                              </w:rPr>
                              <w:object w:dxaOrig="640" w:dyaOrig="320" w14:anchorId="759F9132">
                                <v:shape id="_x0000_i1219" type="#_x0000_t75" style="width:32.15pt;height:16.1pt" o:ole="">
                                  <v:imagedata r:id="rId103" o:title=""/>
                                </v:shape>
                                <o:OLEObject Type="Embed" ProgID="Equation.DSMT4" ShapeID="_x0000_i1219" DrawAspect="Content" ObjectID="_1378901104" r:id="rId104"/>
                              </w:object>
                            </w:r>
                            <w:r>
                              <w:rPr>
                                <w:rFonts w:ascii="Comic Sans MS" w:eastAsiaTheme="minorEastAsia" w:hAnsi="Comic Sans MS"/>
                                <w:sz w:val="18"/>
                              </w:rPr>
                              <w:t xml:space="preserve"> </w:t>
                            </w:r>
                          </w:p>
                          <w:p w14:paraId="6A11536B" w14:textId="77777777" w:rsidR="00A4327B" w:rsidRDefault="00A4327B" w:rsidP="007E7B6F">
                            <w:r>
                              <w:rPr>
                                <w:rFonts w:ascii="Comic Sans MS" w:eastAsiaTheme="minorEastAsia" w:hAnsi="Comic Sans MS"/>
                                <w:sz w:val="18"/>
                              </w:rPr>
                              <w:t xml:space="preserve"> </w:t>
                            </w:r>
                          </w:p>
                          <w:p w14:paraId="35BA2F1A" w14:textId="77777777" w:rsidR="00A4327B" w:rsidRDefault="00A4327B" w:rsidP="007E7B6F">
                            <w:pPr>
                              <w:rPr>
                                <w:rFonts w:ascii="Comic Sans MS" w:eastAsiaTheme="minorEastAsia" w:hAnsi="Comic Sans MS"/>
                                <w:sz w:val="18"/>
                              </w:rPr>
                            </w:pPr>
                          </w:p>
                          <w:p w14:paraId="42ADBC41" w14:textId="77777777" w:rsidR="00A4327B" w:rsidRPr="00787786" w:rsidRDefault="00A4327B" w:rsidP="007E7B6F">
                            <w:pPr>
                              <w:rPr>
                                <w:rFonts w:ascii="Comic Sans MS" w:eastAsiaTheme="minorEastAsia" w:hAnsi="Comic Sans MS"/>
                                <w:sz w:val="18"/>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9.15pt;margin-top:11.3pt;width:539.65pt;height:255.65pt;z-index:25221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" filled="f" stroked="f">
                <v:textbox>
                  <w:txbxContent>
                    <w:p w14:paraId="1B550285" w14:textId="3B58784B" w:rsidR="00A4327B" w:rsidRDefault="00A4327B" w:rsidP="007E7B6F">
                      <w:pPr>
                        <w:rPr>
                          <w:rFonts w:ascii="Comic Sans MS" w:eastAsiaTheme="minorEastAsia" w:hAnsi="Comic Sans MS"/>
                          <w:b w:val="0"/>
                          <w:sz w:val="18"/>
                        </w:rPr>
                      </w:pPr>
                      <w:r>
                        <w:rPr>
                          <w:rFonts w:ascii="Comic Sans MS" w:eastAsiaTheme="minorEastAsia" w:hAnsi="Comic Sans MS"/>
                          <w:b w:val="0"/>
                          <w:sz w:val="18"/>
                        </w:rPr>
                        <w:t xml:space="preserve">     6.  Evaluating a log with any base  - CHANGE OF BASE FORMULA</w:t>
                      </w:r>
                    </w:p>
                    <w:p w14:paraId="59AF593C" w14:textId="77777777" w:rsidR="00A4327B" w:rsidRDefault="00A4327B" w:rsidP="007E7B6F">
                      <w:pPr>
                        <w:rPr>
                          <w:rFonts w:ascii="Comic Sans MS" w:eastAsiaTheme="minorEastAsia" w:hAnsi="Comic Sans MS"/>
                          <w:b w:val="0"/>
                          <w:sz w:val="18"/>
                        </w:rPr>
                      </w:pPr>
                      <w:r>
                        <w:rPr>
                          <w:rFonts w:ascii="Comic Sans MS" w:eastAsiaTheme="minorEastAsia" w:hAnsi="Comic Sans MS"/>
                          <w:b w:val="0"/>
                          <w:sz w:val="18"/>
                        </w:rPr>
                        <w:tab/>
                      </w:r>
                      <w:r>
                        <w:rPr>
                          <w:rFonts w:ascii="Comic Sans MS" w:eastAsiaTheme="minorEastAsia" w:hAnsi="Comic Sans MS"/>
                          <w:b w:val="0"/>
                          <w:sz w:val="18"/>
                        </w:rPr>
                        <w:tab/>
                      </w:r>
                      <w:r>
                        <w:rPr>
                          <w:rFonts w:ascii="Comic Sans MS" w:eastAsiaTheme="minorEastAsia" w:hAnsi="Comic Sans MS"/>
                          <w:b w:val="0"/>
                          <w:sz w:val="18"/>
                        </w:rPr>
                        <w:tab/>
                      </w:r>
                      <w:r>
                        <w:rPr>
                          <w:rFonts w:ascii="Comic Sans MS" w:eastAsiaTheme="minorEastAsia" w:hAnsi="Comic Sans MS"/>
                          <w:b w:val="0"/>
                          <w:sz w:val="18"/>
                        </w:rPr>
                        <w:tab/>
                      </w:r>
                      <w:r w:rsidRPr="004D7789">
                        <w:rPr>
                          <w:rFonts w:ascii="Comic Sans MS" w:eastAsiaTheme="minorEastAsia" w:hAnsi="Comic Sans MS"/>
                          <w:b w:val="0"/>
                          <w:position w:val="-30"/>
                          <w:sz w:val="18"/>
                        </w:rPr>
                        <w:object w:dxaOrig="1700" w:dyaOrig="680" w14:anchorId="5F483B2E">
                          <v:shape id="_x0000_i1210" type="#_x0000_t75" style="width:85pt;height:33.7pt" o:ole="">
                            <v:imagedata r:id="rId105" o:title=""/>
                          </v:shape>
                          <o:OLEObject Type="Embed" ProgID="Equation.DSMT4" ShapeID="_x0000_i1210" DrawAspect="Content" ObjectID="_1378901101" r:id="rId106"/>
                        </w:object>
                      </w:r>
                      <w:r>
                        <w:rPr>
                          <w:rFonts w:ascii="Comic Sans MS" w:eastAsiaTheme="minorEastAsia" w:hAnsi="Comic Sans MS"/>
                          <w:b w:val="0"/>
                          <w:sz w:val="18"/>
                        </w:rPr>
                        <w:t xml:space="preserve">   ***Most of the time c=10 and you can use your calculator</w:t>
                      </w:r>
                    </w:p>
                    <w:p w14:paraId="5B899295" w14:textId="77777777" w:rsidR="00A4327B" w:rsidRDefault="00A4327B" w:rsidP="007E7B6F">
                      <w:pPr>
                        <w:rPr>
                          <w:rFonts w:ascii="Comic Sans MS" w:eastAsiaTheme="minorEastAsia" w:hAnsi="Comic Sans MS"/>
                          <w:b w:val="0"/>
                          <w:sz w:val="18"/>
                        </w:rPr>
                      </w:pPr>
                      <w:r>
                        <w:rPr>
                          <w:rFonts w:ascii="Comic Sans MS" w:eastAsiaTheme="minorEastAsia" w:hAnsi="Comic Sans MS"/>
                          <w:b w:val="0"/>
                          <w:sz w:val="18"/>
                        </w:rPr>
                        <w:t xml:space="preserve">a.  </w:t>
                      </w:r>
                      <w:r w:rsidRPr="004D7789">
                        <w:rPr>
                          <w:rFonts w:ascii="Comic Sans MS" w:eastAsiaTheme="minorEastAsia" w:hAnsi="Comic Sans MS"/>
                          <w:b w:val="0"/>
                          <w:position w:val="-10"/>
                          <w:sz w:val="18"/>
                        </w:rPr>
                        <w:object w:dxaOrig="720" w:dyaOrig="320" w14:anchorId="747384CA">
                          <v:shape id="_x0000_i1213" type="#_x0000_t75" style="width:36pt;height:16.1pt" o:ole="">
                            <v:imagedata r:id="rId107" o:title=""/>
                          </v:shape>
                          <o:OLEObject Type="Embed" ProgID="Equation.DSMT4" ShapeID="_x0000_i1213" DrawAspect="Content" ObjectID="_1378901102" r:id="rId108"/>
                        </w:object>
                      </w:r>
                      <w:r>
                        <w:rPr>
                          <w:rFonts w:ascii="Comic Sans MS" w:eastAsiaTheme="minorEastAsia" w:hAnsi="Comic Sans MS"/>
                          <w:b w:val="0"/>
                          <w:sz w:val="18"/>
                        </w:rPr>
                        <w:t xml:space="preserve"> </w:t>
                      </w:r>
                      <w:r w:rsidRPr="00D50F06">
                        <w:rPr>
                          <w:rFonts w:ascii="Comic Sans MS" w:eastAsiaTheme="minorEastAsia" w:hAnsi="Comic Sans MS"/>
                          <w:b w:val="0"/>
                          <w:sz w:val="18"/>
                        </w:rPr>
                        <w:tab/>
                      </w:r>
                    </w:p>
                    <w:p w14:paraId="0D0A9B8E" w14:textId="77777777" w:rsidR="00A4327B" w:rsidRDefault="00A4327B" w:rsidP="007E7B6F">
                      <w:pPr>
                        <w:rPr>
                          <w:rFonts w:ascii="Comic Sans MS" w:eastAsiaTheme="minorEastAsia" w:hAnsi="Comic Sans MS"/>
                          <w:b w:val="0"/>
                          <w:sz w:val="18"/>
                        </w:rPr>
                      </w:pPr>
                    </w:p>
                    <w:p w14:paraId="6AFE48A3" w14:textId="77777777" w:rsidR="00A4327B" w:rsidRDefault="00A4327B" w:rsidP="007E7B6F">
                      <w:pPr>
                        <w:rPr>
                          <w:rFonts w:ascii="Comic Sans MS" w:eastAsiaTheme="minorEastAsia" w:hAnsi="Comic Sans MS"/>
                          <w:b w:val="0"/>
                          <w:sz w:val="18"/>
                        </w:rPr>
                      </w:pPr>
                    </w:p>
                    <w:p w14:paraId="29FE55EE" w14:textId="238A19EF" w:rsidR="00A4327B" w:rsidRPr="00D50F06" w:rsidRDefault="00A4327B" w:rsidP="007E7B6F">
                      <w:pPr>
                        <w:rPr>
                          <w:rFonts w:ascii="Comic Sans MS" w:eastAsiaTheme="minorEastAsia" w:hAnsi="Comic Sans MS"/>
                          <w:b w:val="0"/>
                          <w:sz w:val="18"/>
                        </w:rPr>
                      </w:pPr>
                      <w:r>
                        <w:rPr>
                          <w:rFonts w:ascii="Comic Sans MS" w:eastAsiaTheme="minorEastAsia" w:hAnsi="Comic Sans MS"/>
                          <w:b w:val="0"/>
                          <w:sz w:val="18"/>
                        </w:rPr>
                        <w:t xml:space="preserve">b.  </w:t>
                      </w:r>
                      <w:r w:rsidRPr="004D7789">
                        <w:rPr>
                          <w:rFonts w:ascii="Comic Sans MS" w:eastAsiaTheme="minorEastAsia" w:hAnsi="Comic Sans MS"/>
                          <w:b w:val="0"/>
                          <w:position w:val="-10"/>
                          <w:sz w:val="18"/>
                        </w:rPr>
                        <w:object w:dxaOrig="740" w:dyaOrig="320" w14:anchorId="76E0A796">
                          <v:shape id="_x0000_i1216" type="#_x0000_t75" style="width:36.75pt;height:16.1pt" o:ole="">
                            <v:imagedata r:id="rId109" o:title=""/>
                          </v:shape>
                          <o:OLEObject Type="Embed" ProgID="Equation.DSMT4" ShapeID="_x0000_i1216" DrawAspect="Content" ObjectID="_1378901103" r:id="rId110"/>
                        </w:object>
                      </w:r>
                      <w:r>
                        <w:rPr>
                          <w:rFonts w:ascii="Comic Sans MS" w:eastAsiaTheme="minorEastAsia" w:hAnsi="Comic Sans MS"/>
                          <w:b w:val="0"/>
                          <w:sz w:val="18"/>
                        </w:rPr>
                        <w:t xml:space="preserve"> </w:t>
                      </w:r>
                      <w:r w:rsidRPr="00D50F06">
                        <w:rPr>
                          <w:rFonts w:ascii="Comic Sans MS" w:eastAsiaTheme="minorEastAsia" w:hAnsi="Comic Sans MS"/>
                          <w:b w:val="0"/>
                          <w:sz w:val="18"/>
                        </w:rPr>
                        <w:tab/>
                      </w:r>
                      <w:r w:rsidRPr="00D50F06">
                        <w:rPr>
                          <w:rFonts w:ascii="Comic Sans MS" w:eastAsiaTheme="minorEastAsia" w:hAnsi="Comic Sans MS"/>
                          <w:b w:val="0"/>
                          <w:sz w:val="18"/>
                        </w:rPr>
                        <w:tab/>
                      </w:r>
                      <w:r w:rsidRPr="00D50F06">
                        <w:rPr>
                          <w:rFonts w:ascii="Comic Sans MS" w:eastAsiaTheme="minorEastAsia" w:hAnsi="Comic Sans MS"/>
                          <w:b w:val="0"/>
                          <w:sz w:val="18"/>
                        </w:rPr>
                        <w:tab/>
                      </w:r>
                      <w:r w:rsidRPr="00D50F06">
                        <w:rPr>
                          <w:rFonts w:ascii="Comic Sans MS" w:eastAsiaTheme="minorEastAsia" w:hAnsi="Comic Sans MS"/>
                          <w:b w:val="0"/>
                          <w:sz w:val="18"/>
                        </w:rPr>
                        <w:tab/>
                      </w:r>
                      <w:r w:rsidRPr="00D50F06">
                        <w:rPr>
                          <w:rFonts w:ascii="Comic Sans MS" w:eastAsiaTheme="minorEastAsia" w:hAnsi="Comic Sans MS"/>
                          <w:b w:val="0"/>
                          <w:sz w:val="18"/>
                        </w:rPr>
                        <w:tab/>
                      </w:r>
                      <w:r w:rsidRPr="00D50F06">
                        <w:rPr>
                          <w:rFonts w:ascii="Comic Sans MS" w:eastAsiaTheme="minorEastAsia" w:hAnsi="Comic Sans MS"/>
                          <w:b w:val="0"/>
                          <w:sz w:val="18"/>
                        </w:rPr>
                        <w:tab/>
                      </w:r>
                      <w:r w:rsidRPr="00D50F06">
                        <w:rPr>
                          <w:rFonts w:ascii="Comic Sans MS" w:eastAsiaTheme="minorEastAsia" w:hAnsi="Comic Sans MS"/>
                          <w:b w:val="0"/>
                          <w:sz w:val="18"/>
                        </w:rPr>
                        <w:tab/>
                      </w:r>
                      <w:r w:rsidRPr="00D50F06">
                        <w:rPr>
                          <w:rFonts w:ascii="Comic Sans MS" w:eastAsiaTheme="minorEastAsia" w:hAnsi="Comic Sans MS"/>
                          <w:b w:val="0"/>
                          <w:sz w:val="18"/>
                        </w:rPr>
                        <w:tab/>
                      </w:r>
                      <w:r w:rsidRPr="00D50F06">
                        <w:rPr>
                          <w:rFonts w:ascii="Comic Sans MS" w:eastAsiaTheme="minorEastAsia" w:hAnsi="Comic Sans MS"/>
                          <w:b w:val="0"/>
                          <w:sz w:val="18"/>
                        </w:rPr>
                        <w:tab/>
                      </w:r>
                    </w:p>
                    <w:p w14:paraId="1D335FC2" w14:textId="77777777" w:rsidR="00A4327B" w:rsidRDefault="00A4327B" w:rsidP="007E7B6F">
                      <w:pPr>
                        <w:rPr>
                          <w:rFonts w:ascii="Comic Sans MS" w:eastAsiaTheme="minorEastAsia" w:hAnsi="Comic Sans MS"/>
                          <w:sz w:val="18"/>
                        </w:rPr>
                      </w:pPr>
                    </w:p>
                    <w:p w14:paraId="56ED5637" w14:textId="77777777" w:rsidR="00A4327B" w:rsidRDefault="00A4327B" w:rsidP="007E7B6F">
                      <w:pPr>
                        <w:rPr>
                          <w:rFonts w:ascii="Comic Sans MS" w:eastAsiaTheme="minorEastAsia" w:hAnsi="Comic Sans MS"/>
                          <w:sz w:val="18"/>
                        </w:rPr>
                      </w:pPr>
                    </w:p>
                    <w:p w14:paraId="14097EDA" w14:textId="05923230" w:rsidR="00A4327B" w:rsidRDefault="00A4327B" w:rsidP="007E7B6F">
                      <w:pPr>
                        <w:rPr>
                          <w:rFonts w:ascii="Comic Sans MS" w:eastAsiaTheme="minorEastAsia" w:hAnsi="Comic Sans MS"/>
                          <w:sz w:val="18"/>
                        </w:rPr>
                      </w:pPr>
                      <w:r>
                        <w:rPr>
                          <w:rFonts w:ascii="Comic Sans MS" w:eastAsiaTheme="minorEastAsia" w:hAnsi="Comic Sans MS"/>
                          <w:sz w:val="18"/>
                        </w:rPr>
                        <w:t xml:space="preserve">c.  </w:t>
                      </w:r>
                      <w:r w:rsidRPr="004D7789">
                        <w:rPr>
                          <w:rFonts w:ascii="Comic Sans MS" w:eastAsiaTheme="minorEastAsia" w:hAnsi="Comic Sans MS"/>
                          <w:position w:val="-10"/>
                          <w:sz w:val="18"/>
                        </w:rPr>
                        <w:object w:dxaOrig="640" w:dyaOrig="320" w14:anchorId="759F9132">
                          <v:shape id="_x0000_i1219" type="#_x0000_t75" style="width:32.15pt;height:16.1pt" o:ole="">
                            <v:imagedata r:id="rId111" o:title=""/>
                          </v:shape>
                          <o:OLEObject Type="Embed" ProgID="Equation.DSMT4" ShapeID="_x0000_i1219" DrawAspect="Content" ObjectID="_1378901104" r:id="rId112"/>
                        </w:object>
                      </w:r>
                      <w:r>
                        <w:rPr>
                          <w:rFonts w:ascii="Comic Sans MS" w:eastAsiaTheme="minorEastAsia" w:hAnsi="Comic Sans MS"/>
                          <w:sz w:val="18"/>
                        </w:rPr>
                        <w:t xml:space="preserve"> </w:t>
                      </w:r>
                    </w:p>
                    <w:p w14:paraId="6A11536B" w14:textId="77777777" w:rsidR="00A4327B" w:rsidRDefault="00A4327B" w:rsidP="007E7B6F">
                      <w:r>
                        <w:rPr>
                          <w:rFonts w:ascii="Comic Sans MS" w:eastAsiaTheme="minorEastAsia" w:hAnsi="Comic Sans MS"/>
                          <w:sz w:val="18"/>
                        </w:rPr>
                        <w:t xml:space="preserve"> </w:t>
                      </w:r>
                    </w:p>
                    <w:p w14:paraId="35BA2F1A" w14:textId="77777777" w:rsidR="00A4327B" w:rsidRDefault="00A4327B" w:rsidP="007E7B6F">
                      <w:pPr>
                        <w:rPr>
                          <w:rFonts w:ascii="Comic Sans MS" w:eastAsiaTheme="minorEastAsia" w:hAnsi="Comic Sans MS"/>
                          <w:sz w:val="18"/>
                        </w:rPr>
                      </w:pPr>
                    </w:p>
                    <w:p w14:paraId="42ADBC41" w14:textId="77777777" w:rsidR="00A4327B" w:rsidRPr="00787786" w:rsidRDefault="00A4327B" w:rsidP="007E7B6F">
                      <w:pPr>
                        <w:rPr>
                          <w:rFonts w:ascii="Comic Sans MS" w:eastAsiaTheme="minorEastAsia" w:hAnsi="Comic Sans MS"/>
                          <w:sz w:val="18"/>
                          <w:szCs w:val="20"/>
                        </w:rPr>
                      </w:pPr>
                    </w:p>
                  </w:txbxContent>
                </v:textbox>
              </v:shape>
            </w:pict>
          </mc:Fallback>
        </mc:AlternateContent>
      </w:r>
      <w:r>
        <w:rPr>
          <w:noProof/>
        </w:rPr>
        <mc:AlternateContent>
          <mc:Choice Requires="wps">
            <w:drawing>
              <wp:anchor distT="0" distB="0" distL="114300" distR="114300" simplePos="0" relativeHeight="252188672" behindDoc="0" locked="0" layoutInCell="1" allowOverlap="1" wp14:anchorId="670152BD" wp14:editId="553D6022">
                <wp:simplePos x="0" y="0"/>
                <wp:positionH relativeFrom="column">
                  <wp:posOffset>-29845</wp:posOffset>
                </wp:positionH>
                <wp:positionV relativeFrom="paragraph">
                  <wp:posOffset>58420</wp:posOffset>
                </wp:positionV>
                <wp:extent cx="7091680" cy="4415155"/>
                <wp:effectExtent l="25400" t="25400" r="20320" b="29845"/>
                <wp:wrapNone/>
                <wp:docPr id="143" name="AutoShap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91680" cy="4415155"/>
                        </a:xfrm>
                        <a:prstGeom prst="roundRect">
                          <a:avLst>
                            <a:gd name="adj" fmla="val 16667"/>
                          </a:avLst>
                        </a:prstGeom>
                        <a:solidFill>
                          <a:srgbClr val="FFFFFF"/>
                        </a:solidFill>
                        <a:ln w="381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8" o:spid="_x0000_s1026" style="position:absolute;margin-left:-2.3pt;margin-top:4.6pt;width:558.4pt;height:347.65pt;z-index:25218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" strokeweight="3pt"/>
            </w:pict>
          </mc:Fallback>
        </mc:AlternateContent>
      </w:r>
    </w:p>
    <w:p w14:paraId="339D477B" w14:textId="3C016B8F" w:rsidR="007C31FA" w:rsidRDefault="007C31FA">
      <w:pPr>
        <w:rPr>
          <w:position w:val="-10"/>
        </w:rPr>
      </w:pPr>
    </w:p>
    <w:p w14:paraId="33CBFFE4" w14:textId="4D371F55" w:rsidR="007C31FA" w:rsidRDefault="007C31FA">
      <w:pPr>
        <w:rPr>
          <w:position w:val="-10"/>
        </w:rPr>
      </w:pPr>
    </w:p>
    <w:p w14:paraId="3424AF3C" w14:textId="58F40C6F" w:rsidR="007C31FA" w:rsidRDefault="007C31FA">
      <w:pPr>
        <w:rPr>
          <w:position w:val="-10"/>
        </w:rPr>
      </w:pPr>
    </w:p>
    <w:p w14:paraId="7E636FBA" w14:textId="441B3846" w:rsidR="007C31FA" w:rsidRDefault="007C31FA">
      <w:pPr>
        <w:rPr>
          <w:position w:val="-10"/>
        </w:rPr>
      </w:pPr>
    </w:p>
    <w:p w14:paraId="47C23818" w14:textId="1571B465" w:rsidR="007C31FA" w:rsidRDefault="007C31FA">
      <w:pPr>
        <w:rPr>
          <w:position w:val="-10"/>
        </w:rPr>
      </w:pPr>
    </w:p>
    <w:p w14:paraId="00EEBE93" w14:textId="35379271" w:rsidR="007C31FA" w:rsidRDefault="007C31FA">
      <w:pPr>
        <w:rPr>
          <w:position w:val="-10"/>
        </w:rPr>
      </w:pPr>
    </w:p>
    <w:p w14:paraId="6211B650" w14:textId="3308492A" w:rsidR="007C31FA" w:rsidRDefault="007C31FA">
      <w:pPr>
        <w:rPr>
          <w:position w:val="-10"/>
        </w:rPr>
      </w:pPr>
    </w:p>
    <w:p w14:paraId="5C8BFBA5" w14:textId="72272310" w:rsidR="007C31FA" w:rsidRDefault="007C31FA">
      <w:pPr>
        <w:rPr>
          <w:position w:val="-10"/>
        </w:rPr>
      </w:pPr>
    </w:p>
    <w:p w14:paraId="0141D36B" w14:textId="1408314D" w:rsidR="007C31FA" w:rsidRDefault="007C31FA">
      <w:pPr>
        <w:rPr>
          <w:position w:val="-10"/>
        </w:rPr>
      </w:pPr>
    </w:p>
    <w:p w14:paraId="5558679E" w14:textId="4F50FAE3" w:rsidR="007C31FA" w:rsidRDefault="007C31FA">
      <w:pPr>
        <w:rPr>
          <w:position w:val="-10"/>
        </w:rPr>
      </w:pPr>
    </w:p>
    <w:p w14:paraId="3B8BF7A2" w14:textId="23D0878F" w:rsidR="007C31FA" w:rsidRDefault="007C31FA">
      <w:pPr>
        <w:rPr>
          <w:position w:val="-10"/>
        </w:rPr>
      </w:pPr>
    </w:p>
    <w:p w14:paraId="03A7E1FD" w14:textId="00AB75A4" w:rsidR="007C31FA" w:rsidRDefault="007C31FA">
      <w:pPr>
        <w:rPr>
          <w:position w:val="-10"/>
        </w:rPr>
      </w:pPr>
    </w:p>
    <w:p w14:paraId="05A528EA" w14:textId="3FFF2DE0" w:rsidR="009E2A44" w:rsidRDefault="009E2A44"/>
    <w:p w14:paraId="7B7B675D" w14:textId="60E7422B" w:rsidR="00D7405D" w:rsidRDefault="005B63DE">
      <w:r>
        <w:rPr>
          <w:noProof/>
        </w:rPr>
        <w:lastRenderedPageBreak/>
        <mc:AlternateContent>
          <mc:Choice Requires="wps">
            <w:drawing>
              <wp:anchor distT="0" distB="0" distL="114300" distR="114300" simplePos="0" relativeHeight="252234752" behindDoc="0" locked="0" layoutInCell="1" allowOverlap="1" wp14:anchorId="0DD53C84" wp14:editId="49C471DF">
                <wp:simplePos x="0" y="0"/>
                <wp:positionH relativeFrom="column">
                  <wp:posOffset>-29845</wp:posOffset>
                </wp:positionH>
                <wp:positionV relativeFrom="paragraph">
                  <wp:posOffset>-13335</wp:posOffset>
                </wp:positionV>
                <wp:extent cx="7091680" cy="5159375"/>
                <wp:effectExtent l="25400" t="25400" r="20320" b="22225"/>
                <wp:wrapNone/>
                <wp:docPr id="8" name="AutoShap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91680" cy="5159375"/>
                        </a:xfrm>
                        <a:prstGeom prst="roundRect">
                          <a:avLst>
                            <a:gd name="adj" fmla="val 16667"/>
                          </a:avLst>
                        </a:prstGeom>
                        <a:solidFill>
                          <a:srgbClr val="FFFFFF"/>
                        </a:solidFill>
                        <a:ln w="381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8" o:spid="_x0000_s1026" style="position:absolute;margin-left:-2.3pt;margin-top:-1pt;width:558.4pt;height:406.25pt;z-index:25223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" strokeweight="3pt"/>
            </w:pict>
          </mc:Fallback>
        </mc:AlternateContent>
      </w:r>
      <w:r>
        <w:rPr>
          <w:noProof/>
        </w:rPr>
        <mc:AlternateContent>
          <mc:Choice Requires="wps">
            <w:drawing>
              <wp:anchor distT="0" distB="0" distL="114300" distR="114300" simplePos="0" relativeHeight="252236800" behindDoc="0" locked="0" layoutInCell="1" allowOverlap="1" wp14:anchorId="4F50622F" wp14:editId="1A19CF87">
                <wp:simplePos x="0" y="0"/>
                <wp:positionH relativeFrom="column">
                  <wp:posOffset>-15240</wp:posOffset>
                </wp:positionH>
                <wp:positionV relativeFrom="paragraph">
                  <wp:posOffset>4445</wp:posOffset>
                </wp:positionV>
                <wp:extent cx="6935470" cy="3011805"/>
                <wp:effectExtent l="0" t="0" r="0" b="10795"/>
                <wp:wrapNone/>
                <wp:docPr id="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3011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FA3A9" w14:textId="51F10B7B" w:rsidR="00A4327B" w:rsidRDefault="00A4327B" w:rsidP="004D7789">
                            <w:pPr>
                              <w:rPr>
                                <w:rFonts w:ascii="Comic Sans MS" w:eastAsiaTheme="minorEastAsia" w:hAnsi="Comic Sans MS"/>
                                <w:b w:val="0"/>
                                <w:sz w:val="18"/>
                              </w:rPr>
                            </w:pPr>
                            <w:r>
                              <w:rPr>
                                <w:rFonts w:ascii="Comic Sans MS" w:eastAsiaTheme="minorEastAsia" w:hAnsi="Comic Sans MS"/>
                                <w:b w:val="0"/>
                                <w:sz w:val="18"/>
                              </w:rPr>
                              <w:t xml:space="preserve">           7.  Convert Bases – 3 steps  1.  Convert to Base 10</w:t>
                            </w:r>
                            <w:r>
                              <w:rPr>
                                <w:rFonts w:ascii="Comic Sans MS" w:eastAsiaTheme="minorEastAsia" w:hAnsi="Comic Sans MS"/>
                                <w:b w:val="0"/>
                                <w:sz w:val="18"/>
                              </w:rPr>
                              <w:br/>
                              <w:t xml:space="preserve">                                                  2.  Convert to new Base</w:t>
                            </w:r>
                            <w:r>
                              <w:rPr>
                                <w:rFonts w:ascii="Comic Sans MS" w:eastAsiaTheme="minorEastAsia" w:hAnsi="Comic Sans MS"/>
                                <w:b w:val="0"/>
                                <w:sz w:val="18"/>
                              </w:rPr>
                              <w:br/>
                              <w:t xml:space="preserve">                                                  3.  Write an equivalent statement</w:t>
                            </w:r>
                          </w:p>
                          <w:p w14:paraId="06473B20" w14:textId="7C71854F" w:rsidR="00A4327B" w:rsidRDefault="00A4327B" w:rsidP="004D7789">
                            <w:pPr>
                              <w:rPr>
                                <w:rFonts w:ascii="Comic Sans MS" w:eastAsiaTheme="minorEastAsia" w:hAnsi="Comic Sans MS"/>
                                <w:b w:val="0"/>
                                <w:sz w:val="18"/>
                              </w:rPr>
                            </w:pPr>
                            <w:r>
                              <w:rPr>
                                <w:rFonts w:ascii="Comic Sans MS" w:eastAsiaTheme="minorEastAsia" w:hAnsi="Comic Sans MS"/>
                                <w:b w:val="0"/>
                                <w:sz w:val="18"/>
                              </w:rPr>
                              <w:t xml:space="preserve">a.   Convert </w:t>
                            </w:r>
                            <w:r w:rsidRPr="005B63DE">
                              <w:rPr>
                                <w:rFonts w:ascii="Comic Sans MS" w:eastAsiaTheme="minorEastAsia" w:hAnsi="Comic Sans MS"/>
                                <w:b w:val="0"/>
                                <w:position w:val="-10"/>
                                <w:sz w:val="18"/>
                              </w:rPr>
                              <w:object w:dxaOrig="720" w:dyaOrig="320" w14:anchorId="1A601912">
                                <v:shape id="_x0000_i1232" type="#_x0000_t75" style="width:36pt;height:16.1pt" o:ole="">
                                  <v:imagedata r:id="rId113" o:title=""/>
                                </v:shape>
                                <o:OLEObject Type="Embed" ProgID="Equation.DSMT4" ShapeID="_x0000_i1232" DrawAspect="Content" ObjectID="_1378901105" r:id="rId114"/>
                              </w:object>
                            </w:r>
                            <w:r>
                              <w:rPr>
                                <w:rFonts w:ascii="Comic Sans MS" w:eastAsiaTheme="minorEastAsia" w:hAnsi="Comic Sans MS"/>
                                <w:b w:val="0"/>
                                <w:sz w:val="18"/>
                              </w:rPr>
                              <w:t xml:space="preserve">  to log with base 2</w:t>
                            </w:r>
                          </w:p>
                          <w:p w14:paraId="1129FF7C" w14:textId="77777777" w:rsidR="00A4327B" w:rsidRDefault="00A4327B" w:rsidP="004D7789">
                            <w:pPr>
                              <w:rPr>
                                <w:rFonts w:ascii="Comic Sans MS" w:eastAsiaTheme="minorEastAsia" w:hAnsi="Comic Sans MS"/>
                                <w:b w:val="0"/>
                                <w:sz w:val="18"/>
                              </w:rPr>
                            </w:pPr>
                          </w:p>
                          <w:p w14:paraId="133AF4D1" w14:textId="77777777" w:rsidR="00A4327B" w:rsidRDefault="00A4327B" w:rsidP="004D7789">
                            <w:pPr>
                              <w:rPr>
                                <w:rFonts w:ascii="Comic Sans MS" w:eastAsiaTheme="minorEastAsia" w:hAnsi="Comic Sans MS"/>
                                <w:b w:val="0"/>
                                <w:sz w:val="18"/>
                              </w:rPr>
                            </w:pPr>
                          </w:p>
                          <w:p w14:paraId="07532485" w14:textId="75B3E375" w:rsidR="00A4327B" w:rsidRDefault="00A4327B" w:rsidP="004D7789">
                            <w:pPr>
                              <w:rPr>
                                <w:rFonts w:ascii="Comic Sans MS" w:eastAsiaTheme="minorEastAsia" w:hAnsi="Comic Sans MS"/>
                                <w:sz w:val="18"/>
                              </w:rPr>
                            </w:pPr>
                            <w:r>
                              <w:rPr>
                                <w:rFonts w:ascii="Comic Sans MS" w:eastAsiaTheme="minorEastAsia" w:hAnsi="Comic Sans MS"/>
                                <w:b w:val="0"/>
                                <w:sz w:val="18"/>
                              </w:rPr>
                              <w:br/>
                              <w:t xml:space="preserve">                    </w:t>
                            </w:r>
                          </w:p>
                          <w:p w14:paraId="1BACAC34" w14:textId="0E015232" w:rsidR="00A4327B" w:rsidRDefault="00A4327B" w:rsidP="00256383">
                            <w:pPr>
                              <w:rPr>
                                <w:rFonts w:ascii="Comic Sans MS" w:eastAsiaTheme="minorEastAsia" w:hAnsi="Comic Sans MS"/>
                                <w:sz w:val="18"/>
                              </w:rPr>
                            </w:pPr>
                            <w:r>
                              <w:rPr>
                                <w:rFonts w:ascii="Comic Sans MS" w:eastAsiaTheme="minorEastAsia" w:hAnsi="Comic Sans MS"/>
                                <w:b w:val="0"/>
                                <w:sz w:val="18"/>
                              </w:rPr>
                              <w:t xml:space="preserve">b.  Convert </w:t>
                            </w:r>
                            <w:r w:rsidRPr="005B63DE">
                              <w:rPr>
                                <w:rFonts w:ascii="Comic Sans MS" w:eastAsiaTheme="minorEastAsia" w:hAnsi="Comic Sans MS"/>
                                <w:b w:val="0"/>
                                <w:position w:val="-10"/>
                                <w:sz w:val="18"/>
                              </w:rPr>
                              <w:object w:dxaOrig="880" w:dyaOrig="320" w14:anchorId="0B9E6A66">
                                <v:shape id="_x0000_i1243" type="#_x0000_t75" style="width:43.65pt;height:16.1pt" o:ole="">
                                  <v:imagedata r:id="rId115" o:title=""/>
                                </v:shape>
                                <o:OLEObject Type="Embed" ProgID="Equation.DSMT4" ShapeID="_x0000_i1243" DrawAspect="Content" ObjectID="_1378901106" r:id="rId116"/>
                              </w:object>
                            </w:r>
                            <w:r>
                              <w:rPr>
                                <w:rFonts w:ascii="Comic Sans MS" w:eastAsiaTheme="minorEastAsia" w:hAnsi="Comic Sans MS"/>
                                <w:b w:val="0"/>
                                <w:sz w:val="18"/>
                              </w:rPr>
                              <w:t xml:space="preserve"> to logarithm base 8.</w:t>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p>
                          <w:p w14:paraId="4A570EF9" w14:textId="77777777" w:rsidR="00A4327B" w:rsidRDefault="00A4327B" w:rsidP="00256383">
                            <w:pPr>
                              <w:rPr>
                                <w:rFonts w:ascii="Comic Sans MS" w:eastAsiaTheme="minorEastAsia" w:hAnsi="Comic Sans MS"/>
                                <w:sz w:val="18"/>
                              </w:rPr>
                            </w:pPr>
                          </w:p>
                          <w:p w14:paraId="08E63642" w14:textId="77777777" w:rsidR="00A4327B" w:rsidRDefault="00A4327B" w:rsidP="00256383">
                            <w:pPr>
                              <w:rPr>
                                <w:rFonts w:ascii="Comic Sans MS" w:eastAsiaTheme="minorEastAsia" w:hAnsi="Comic Sans MS"/>
                                <w:sz w:val="18"/>
                              </w:rPr>
                            </w:pPr>
                          </w:p>
                          <w:p w14:paraId="02BC469D" w14:textId="77777777" w:rsidR="00A4327B" w:rsidRDefault="00A4327B" w:rsidP="00256383">
                            <w:r>
                              <w:rPr>
                                <w:rFonts w:ascii="Comic Sans MS" w:eastAsiaTheme="minorEastAsia" w:hAnsi="Comic Sans MS"/>
                                <w:sz w:val="18"/>
                              </w:rPr>
                              <w:t xml:space="preserve"> </w:t>
                            </w:r>
                          </w:p>
                          <w:p w14:paraId="0BEDB733" w14:textId="77777777" w:rsidR="00A4327B" w:rsidRDefault="00A4327B" w:rsidP="00256383">
                            <w:pPr>
                              <w:rPr>
                                <w:rFonts w:ascii="Comic Sans MS" w:eastAsiaTheme="minorEastAsia" w:hAnsi="Comic Sans MS"/>
                                <w:sz w:val="18"/>
                              </w:rPr>
                            </w:pPr>
                          </w:p>
                          <w:p w14:paraId="3999E1EB" w14:textId="77777777" w:rsidR="00A4327B" w:rsidRPr="00787786" w:rsidRDefault="00A4327B" w:rsidP="00256383">
                            <w:pPr>
                              <w:rPr>
                                <w:rFonts w:ascii="Comic Sans MS" w:eastAsiaTheme="minorEastAsia" w:hAnsi="Comic Sans MS"/>
                                <w:sz w:val="18"/>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7" type="#_x0000_t202" style="position:absolute;margin-left:-1.15pt;margin-top:.35pt;width:546.1pt;height:237.15pt;z-index:25223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" filled="f" stroked="f">
                <v:textbox>
                  <w:txbxContent>
                    <w:p w14:paraId="1D0FA3A9" w14:textId="51F10B7B" w:rsidR="00A4327B" w:rsidRDefault="00A4327B" w:rsidP="004D7789">
                      <w:pPr>
                        <w:rPr>
                          <w:rFonts w:ascii="Comic Sans MS" w:eastAsiaTheme="minorEastAsia" w:hAnsi="Comic Sans MS"/>
                          <w:b w:val="0"/>
                          <w:sz w:val="18"/>
                        </w:rPr>
                      </w:pPr>
                      <w:r>
                        <w:rPr>
                          <w:rFonts w:ascii="Comic Sans MS" w:eastAsiaTheme="minorEastAsia" w:hAnsi="Comic Sans MS"/>
                          <w:b w:val="0"/>
                          <w:sz w:val="18"/>
                        </w:rPr>
                        <w:t xml:space="preserve">           7.  Convert Bases – 3 steps  1.  Convert to Base 10</w:t>
                      </w:r>
                      <w:r>
                        <w:rPr>
                          <w:rFonts w:ascii="Comic Sans MS" w:eastAsiaTheme="minorEastAsia" w:hAnsi="Comic Sans MS"/>
                          <w:b w:val="0"/>
                          <w:sz w:val="18"/>
                        </w:rPr>
                        <w:br/>
                        <w:t xml:space="preserve">                                                  2.  Convert to new Base</w:t>
                      </w:r>
                      <w:r>
                        <w:rPr>
                          <w:rFonts w:ascii="Comic Sans MS" w:eastAsiaTheme="minorEastAsia" w:hAnsi="Comic Sans MS"/>
                          <w:b w:val="0"/>
                          <w:sz w:val="18"/>
                        </w:rPr>
                        <w:br/>
                        <w:t xml:space="preserve">                                                  3.  Write an equivalent statement</w:t>
                      </w:r>
                    </w:p>
                    <w:p w14:paraId="06473B20" w14:textId="7C71854F" w:rsidR="00A4327B" w:rsidRDefault="00A4327B" w:rsidP="004D7789">
                      <w:pPr>
                        <w:rPr>
                          <w:rFonts w:ascii="Comic Sans MS" w:eastAsiaTheme="minorEastAsia" w:hAnsi="Comic Sans MS"/>
                          <w:b w:val="0"/>
                          <w:sz w:val="18"/>
                        </w:rPr>
                      </w:pPr>
                      <w:r>
                        <w:rPr>
                          <w:rFonts w:ascii="Comic Sans MS" w:eastAsiaTheme="minorEastAsia" w:hAnsi="Comic Sans MS"/>
                          <w:b w:val="0"/>
                          <w:sz w:val="18"/>
                        </w:rPr>
                        <w:t xml:space="preserve">a.   Convert </w:t>
                      </w:r>
                      <w:r w:rsidRPr="005B63DE">
                        <w:rPr>
                          <w:rFonts w:ascii="Comic Sans MS" w:eastAsiaTheme="minorEastAsia" w:hAnsi="Comic Sans MS"/>
                          <w:b w:val="0"/>
                          <w:position w:val="-10"/>
                          <w:sz w:val="18"/>
                        </w:rPr>
                        <w:object w:dxaOrig="720" w:dyaOrig="320" w14:anchorId="1A601912">
                          <v:shape id="_x0000_i1232" type="#_x0000_t75" style="width:36pt;height:16.1pt" o:ole="">
                            <v:imagedata r:id="rId117" o:title=""/>
                          </v:shape>
                          <o:OLEObject Type="Embed" ProgID="Equation.DSMT4" ShapeID="_x0000_i1232" DrawAspect="Content" ObjectID="_1378901105" r:id="rId118"/>
                        </w:object>
                      </w:r>
                      <w:r>
                        <w:rPr>
                          <w:rFonts w:ascii="Comic Sans MS" w:eastAsiaTheme="minorEastAsia" w:hAnsi="Comic Sans MS"/>
                          <w:b w:val="0"/>
                          <w:sz w:val="18"/>
                        </w:rPr>
                        <w:t xml:space="preserve">  to log with base 2</w:t>
                      </w:r>
                    </w:p>
                    <w:p w14:paraId="1129FF7C" w14:textId="77777777" w:rsidR="00A4327B" w:rsidRDefault="00A4327B" w:rsidP="004D7789">
                      <w:pPr>
                        <w:rPr>
                          <w:rFonts w:ascii="Comic Sans MS" w:eastAsiaTheme="minorEastAsia" w:hAnsi="Comic Sans MS"/>
                          <w:b w:val="0"/>
                          <w:sz w:val="18"/>
                        </w:rPr>
                      </w:pPr>
                    </w:p>
                    <w:p w14:paraId="133AF4D1" w14:textId="77777777" w:rsidR="00A4327B" w:rsidRDefault="00A4327B" w:rsidP="004D7789">
                      <w:pPr>
                        <w:rPr>
                          <w:rFonts w:ascii="Comic Sans MS" w:eastAsiaTheme="minorEastAsia" w:hAnsi="Comic Sans MS"/>
                          <w:b w:val="0"/>
                          <w:sz w:val="18"/>
                        </w:rPr>
                      </w:pPr>
                    </w:p>
                    <w:p w14:paraId="07532485" w14:textId="75B3E375" w:rsidR="00A4327B" w:rsidRDefault="00A4327B" w:rsidP="004D7789">
                      <w:pPr>
                        <w:rPr>
                          <w:rFonts w:ascii="Comic Sans MS" w:eastAsiaTheme="minorEastAsia" w:hAnsi="Comic Sans MS"/>
                          <w:sz w:val="18"/>
                        </w:rPr>
                      </w:pPr>
                      <w:r>
                        <w:rPr>
                          <w:rFonts w:ascii="Comic Sans MS" w:eastAsiaTheme="minorEastAsia" w:hAnsi="Comic Sans MS"/>
                          <w:b w:val="0"/>
                          <w:sz w:val="18"/>
                        </w:rPr>
                        <w:br/>
                        <w:t xml:space="preserve">                    </w:t>
                      </w:r>
                    </w:p>
                    <w:p w14:paraId="1BACAC34" w14:textId="0E015232" w:rsidR="00A4327B" w:rsidRDefault="00A4327B" w:rsidP="00256383">
                      <w:pPr>
                        <w:rPr>
                          <w:rFonts w:ascii="Comic Sans MS" w:eastAsiaTheme="minorEastAsia" w:hAnsi="Comic Sans MS"/>
                          <w:sz w:val="18"/>
                        </w:rPr>
                      </w:pPr>
                      <w:r>
                        <w:rPr>
                          <w:rFonts w:ascii="Comic Sans MS" w:eastAsiaTheme="minorEastAsia" w:hAnsi="Comic Sans MS"/>
                          <w:b w:val="0"/>
                          <w:sz w:val="18"/>
                        </w:rPr>
                        <w:t xml:space="preserve">b.  Convert </w:t>
                      </w:r>
                      <w:r w:rsidRPr="005B63DE">
                        <w:rPr>
                          <w:rFonts w:ascii="Comic Sans MS" w:eastAsiaTheme="minorEastAsia" w:hAnsi="Comic Sans MS"/>
                          <w:b w:val="0"/>
                          <w:position w:val="-10"/>
                          <w:sz w:val="18"/>
                        </w:rPr>
                        <w:object w:dxaOrig="880" w:dyaOrig="320" w14:anchorId="0B9E6A66">
                          <v:shape id="_x0000_i1243" type="#_x0000_t75" style="width:43.65pt;height:16.1pt" o:ole="">
                            <v:imagedata r:id="rId119" o:title=""/>
                          </v:shape>
                          <o:OLEObject Type="Embed" ProgID="Equation.DSMT4" ShapeID="_x0000_i1243" DrawAspect="Content" ObjectID="_1378901106" r:id="rId120"/>
                        </w:object>
                      </w:r>
                      <w:r>
                        <w:rPr>
                          <w:rFonts w:ascii="Comic Sans MS" w:eastAsiaTheme="minorEastAsia" w:hAnsi="Comic Sans MS"/>
                          <w:b w:val="0"/>
                          <w:sz w:val="18"/>
                        </w:rPr>
                        <w:t xml:space="preserve"> to logarithm base 8.</w:t>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p>
                    <w:p w14:paraId="4A570EF9" w14:textId="77777777" w:rsidR="00A4327B" w:rsidRDefault="00A4327B" w:rsidP="00256383">
                      <w:pPr>
                        <w:rPr>
                          <w:rFonts w:ascii="Comic Sans MS" w:eastAsiaTheme="minorEastAsia" w:hAnsi="Comic Sans MS"/>
                          <w:sz w:val="18"/>
                        </w:rPr>
                      </w:pPr>
                    </w:p>
                    <w:p w14:paraId="08E63642" w14:textId="77777777" w:rsidR="00A4327B" w:rsidRDefault="00A4327B" w:rsidP="00256383">
                      <w:pPr>
                        <w:rPr>
                          <w:rFonts w:ascii="Comic Sans MS" w:eastAsiaTheme="minorEastAsia" w:hAnsi="Comic Sans MS"/>
                          <w:sz w:val="18"/>
                        </w:rPr>
                      </w:pPr>
                    </w:p>
                    <w:p w14:paraId="02BC469D" w14:textId="77777777" w:rsidR="00A4327B" w:rsidRDefault="00A4327B" w:rsidP="00256383">
                      <w:r>
                        <w:rPr>
                          <w:rFonts w:ascii="Comic Sans MS" w:eastAsiaTheme="minorEastAsia" w:hAnsi="Comic Sans MS"/>
                          <w:sz w:val="18"/>
                        </w:rPr>
                        <w:t xml:space="preserve"> </w:t>
                      </w:r>
                    </w:p>
                    <w:p w14:paraId="0BEDB733" w14:textId="77777777" w:rsidR="00A4327B" w:rsidRDefault="00A4327B" w:rsidP="00256383">
                      <w:pPr>
                        <w:rPr>
                          <w:rFonts w:ascii="Comic Sans MS" w:eastAsiaTheme="minorEastAsia" w:hAnsi="Comic Sans MS"/>
                          <w:sz w:val="18"/>
                        </w:rPr>
                      </w:pPr>
                    </w:p>
                    <w:p w14:paraId="3999E1EB" w14:textId="77777777" w:rsidR="00A4327B" w:rsidRPr="00787786" w:rsidRDefault="00A4327B" w:rsidP="00256383">
                      <w:pPr>
                        <w:rPr>
                          <w:rFonts w:ascii="Comic Sans MS" w:eastAsiaTheme="minorEastAsia" w:hAnsi="Comic Sans MS"/>
                          <w:sz w:val="18"/>
                          <w:szCs w:val="20"/>
                        </w:rPr>
                      </w:pPr>
                    </w:p>
                  </w:txbxContent>
                </v:textbox>
              </v:shape>
            </w:pict>
          </mc:Fallback>
        </mc:AlternateContent>
      </w:r>
      <w:r w:rsidR="004D7789">
        <w:rPr>
          <w:noProof/>
        </w:rPr>
        <w:pict w14:anchorId="1E55464F">
          <v:shape id="_x0000_s1426" type="#_x0000_t172" style="position:absolute;margin-left:4.15pt;margin-top:-46.95pt;width:79.75pt;height:38.2pt;z-index:252232704;mso-wrap-edited:f;mso-position-horizontal-relative:text;mso-position-vertical-relative:text" wrapcoords="19492 459 15067 1608 -105 5974 -105 15165 0 18842 526 20910 632 20910 2528 20910 3687 20910 8956 19302 12222 18612 21705 15625 21705 11948 21600 11719 20651 11259 21494 7812 21705 4365 21705 2987 21494 1838 21073 459 19492 459" adj="5958" fillcolor="black">
            <v:shadow color="#868686"/>
            <v:textpath style="font-family:&quot;Arial Black&quot;;v-text-kern:t" trim="t" fitpath="t" string="Unit 6.2"/>
            <w10:wrap type="through"/>
          </v:shape>
        </w:pict>
      </w:r>
      <w:r w:rsidR="001437D2">
        <w:rPr>
          <w:noProof/>
        </w:rPr>
        <mc:AlternateContent>
          <mc:Choice Requires="wps">
            <w:drawing>
              <wp:anchor distT="0" distB="0" distL="114300" distR="114300" simplePos="0" relativeHeight="252230656" behindDoc="0" locked="0" layoutInCell="1" allowOverlap="1" wp14:anchorId="2FE89288" wp14:editId="4AD03733">
                <wp:simplePos x="0" y="0"/>
                <wp:positionH relativeFrom="column">
                  <wp:posOffset>-28575</wp:posOffset>
                </wp:positionH>
                <wp:positionV relativeFrom="paragraph">
                  <wp:posOffset>-25603</wp:posOffset>
                </wp:positionV>
                <wp:extent cx="7058025" cy="8801100"/>
                <wp:effectExtent l="25400" t="25400" r="28575" b="38100"/>
                <wp:wrapNone/>
                <wp:docPr id="7"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58025" cy="8801100"/>
                        </a:xfrm>
                        <a:prstGeom prst="rect">
                          <a:avLst/>
                        </a:prstGeom>
                        <a:solidFill>
                          <a:schemeClr val="bg1">
                            <a:lumMod val="85000"/>
                            <a:lumOff val="0"/>
                          </a:schemeClr>
                        </a:solidFill>
                        <a:ln w="38100">
                          <a:solidFill>
                            <a:srgbClr val="000000"/>
                          </a:solidFill>
                          <a:miter lim="800000"/>
                          <a:headEnd/>
                          <a:tailEnd/>
                        </a:ln>
                      </wps:spPr>
                      <wps:txbx>
                        <w:txbxContent>
                          <w:p w14:paraId="5686CF2F" w14:textId="77777777" w:rsidR="00A4327B" w:rsidRDefault="00A4327B" w:rsidP="001437D2">
                            <w:pPr>
                              <w:jc w:val="center"/>
                            </w:pPr>
                          </w:p>
                          <w:p w14:paraId="0CC72747" w14:textId="77777777" w:rsidR="00A4327B" w:rsidRDefault="00A4327B" w:rsidP="001437D2">
                            <w:pPr>
                              <w:jc w:val="center"/>
                            </w:pPr>
                          </w:p>
                          <w:p w14:paraId="4F3A918E" w14:textId="77777777" w:rsidR="00A4327B" w:rsidRDefault="00A4327B" w:rsidP="001437D2">
                            <w:pPr>
                              <w:jc w:val="center"/>
                            </w:pPr>
                          </w:p>
                          <w:p w14:paraId="14EEC85C" w14:textId="77777777" w:rsidR="00A4327B" w:rsidRDefault="00A4327B" w:rsidP="001437D2">
                            <w:pPr>
                              <w:jc w:val="center"/>
                            </w:pPr>
                          </w:p>
                          <w:p w14:paraId="278927BF" w14:textId="77777777" w:rsidR="00A4327B" w:rsidRDefault="00A4327B" w:rsidP="001437D2">
                            <w:pPr>
                              <w:jc w:val="center"/>
                            </w:pPr>
                          </w:p>
                          <w:p w14:paraId="53C69850" w14:textId="77777777" w:rsidR="00A4327B" w:rsidRDefault="00A4327B" w:rsidP="001437D2">
                            <w:pPr>
                              <w:jc w:val="center"/>
                            </w:pPr>
                          </w:p>
                          <w:p w14:paraId="04CE0B4F" w14:textId="77777777" w:rsidR="00A4327B" w:rsidRDefault="00A4327B" w:rsidP="001437D2">
                            <w:pPr>
                              <w:jc w:val="center"/>
                            </w:pPr>
                          </w:p>
                          <w:p w14:paraId="6F948BCB" w14:textId="77777777" w:rsidR="00A4327B" w:rsidRDefault="00A4327B" w:rsidP="001437D2">
                            <w:pPr>
                              <w:jc w:val="center"/>
                            </w:pPr>
                          </w:p>
                          <w:p w14:paraId="30C3F07F" w14:textId="77777777" w:rsidR="00A4327B" w:rsidRDefault="00A4327B" w:rsidP="001437D2">
                            <w:pPr>
                              <w:jc w:val="center"/>
                            </w:pPr>
                          </w:p>
                          <w:p w14:paraId="67EDF474" w14:textId="77777777" w:rsidR="00A4327B" w:rsidRDefault="00A4327B" w:rsidP="001437D2">
                            <w:pPr>
                              <w:jc w:val="center"/>
                            </w:pPr>
                          </w:p>
                          <w:p w14:paraId="2EC7E873" w14:textId="77777777" w:rsidR="00A4327B" w:rsidRDefault="00A4327B" w:rsidP="001437D2">
                            <w:pPr>
                              <w:jc w:val="center"/>
                            </w:pPr>
                          </w:p>
                          <w:p w14:paraId="462D433E" w14:textId="77777777" w:rsidR="00A4327B" w:rsidRDefault="00A4327B" w:rsidP="001437D2">
                            <w:pPr>
                              <w:jc w:val="center"/>
                            </w:pPr>
                          </w:p>
                          <w:p w14:paraId="51797598" w14:textId="77777777" w:rsidR="00A4327B" w:rsidRDefault="00A4327B" w:rsidP="001437D2">
                            <w:pPr>
                              <w:jc w:val="center"/>
                            </w:pPr>
                          </w:p>
                          <w:p w14:paraId="3BA11A6A" w14:textId="77777777" w:rsidR="00A4327B" w:rsidRDefault="00A4327B" w:rsidP="001437D2">
                            <w:pPr>
                              <w:jc w:val="center"/>
                            </w:pPr>
                          </w:p>
                          <w:p w14:paraId="2E7F3850" w14:textId="77777777" w:rsidR="00A4327B" w:rsidRDefault="00A4327B" w:rsidP="001437D2">
                            <w:pPr>
                              <w:jc w:val="center"/>
                            </w:pPr>
                          </w:p>
                          <w:p w14:paraId="61A02CCD" w14:textId="77777777" w:rsidR="00A4327B" w:rsidRDefault="00A4327B" w:rsidP="001437D2">
                            <w:pPr>
                              <w:jc w:val="center"/>
                            </w:pPr>
                          </w:p>
                          <w:p w14:paraId="58E3A936" w14:textId="77777777" w:rsidR="00A4327B" w:rsidRDefault="00A4327B" w:rsidP="001437D2">
                            <w:pPr>
                              <w:jc w:val="center"/>
                            </w:pPr>
                          </w:p>
                          <w:p w14:paraId="30DF564F" w14:textId="77777777" w:rsidR="00A4327B" w:rsidRDefault="00A4327B" w:rsidP="001437D2">
                            <w:pPr>
                              <w:jc w:val="center"/>
                            </w:pPr>
                          </w:p>
                          <w:p w14:paraId="02FED870" w14:textId="77777777" w:rsidR="00A4327B" w:rsidRDefault="00A4327B" w:rsidP="001437D2">
                            <w:pPr>
                              <w:jc w:val="center"/>
                            </w:pPr>
                          </w:p>
                          <w:p w14:paraId="05C1FBF6" w14:textId="77777777" w:rsidR="00A4327B" w:rsidRDefault="00A4327B" w:rsidP="001437D2">
                            <w:pPr>
                              <w:jc w:val="center"/>
                            </w:pPr>
                          </w:p>
                          <w:p w14:paraId="7DEBB37B" w14:textId="77777777" w:rsidR="00A4327B" w:rsidRDefault="00A4327B" w:rsidP="001437D2">
                            <w:pPr>
                              <w:jc w:val="center"/>
                            </w:pPr>
                          </w:p>
                          <w:p w14:paraId="56515F79" w14:textId="77777777" w:rsidR="00A4327B" w:rsidRDefault="00A4327B" w:rsidP="001437D2">
                            <w:pPr>
                              <w:jc w:val="center"/>
                            </w:pPr>
                          </w:p>
                          <w:p w14:paraId="0AC881F2" w14:textId="77777777" w:rsidR="00A4327B" w:rsidRDefault="00A4327B" w:rsidP="001437D2">
                            <w:pPr>
                              <w:jc w:val="center"/>
                            </w:pPr>
                          </w:p>
                          <w:p w14:paraId="492DE459" w14:textId="77777777" w:rsidR="00A4327B" w:rsidRDefault="00A4327B" w:rsidP="001437D2">
                            <w:pPr>
                              <w:jc w:val="center"/>
                            </w:pPr>
                          </w:p>
                          <w:p w14:paraId="009E1675" w14:textId="77777777" w:rsidR="00A4327B" w:rsidRDefault="00A4327B" w:rsidP="001437D2">
                            <w:pPr>
                              <w:jc w:val="center"/>
                            </w:pPr>
                          </w:p>
                          <w:p w14:paraId="4BD03E1A" w14:textId="77777777" w:rsidR="00A4327B" w:rsidRDefault="00A4327B" w:rsidP="001437D2">
                            <w:pPr>
                              <w:jc w:val="center"/>
                            </w:pPr>
                          </w:p>
                          <w:p w14:paraId="0EEB3CBF" w14:textId="77777777" w:rsidR="00A4327B" w:rsidRDefault="00A4327B" w:rsidP="001437D2">
                            <w:pPr>
                              <w:jc w:val="center"/>
                            </w:pPr>
                          </w:p>
                          <w:p w14:paraId="71862D65" w14:textId="77777777" w:rsidR="00A4327B" w:rsidRDefault="00A4327B" w:rsidP="001437D2">
                            <w:pPr>
                              <w:jc w:val="center"/>
                            </w:pPr>
                          </w:p>
                          <w:p w14:paraId="43887CDE" w14:textId="77777777" w:rsidR="00A4327B" w:rsidRDefault="00A4327B" w:rsidP="001437D2">
                            <w:pPr>
                              <w:jc w:val="center"/>
                            </w:pPr>
                          </w:p>
                          <w:p w14:paraId="662B302E" w14:textId="77777777" w:rsidR="00A4327B" w:rsidRDefault="00A4327B" w:rsidP="001437D2">
                            <w:pPr>
                              <w:jc w:val="center"/>
                            </w:pPr>
                          </w:p>
                          <w:p w14:paraId="21E44541" w14:textId="77777777" w:rsidR="00A4327B" w:rsidRDefault="00A4327B" w:rsidP="001437D2">
                            <w:pPr>
                              <w:jc w:val="center"/>
                            </w:pPr>
                          </w:p>
                          <w:p w14:paraId="4D41A1B5" w14:textId="77777777" w:rsidR="00A4327B" w:rsidRDefault="00A4327B" w:rsidP="001437D2">
                            <w:pPr>
                              <w:jc w:val="center"/>
                            </w:pPr>
                          </w:p>
                          <w:p w14:paraId="69E58773" w14:textId="77777777" w:rsidR="00A4327B" w:rsidRDefault="00A4327B" w:rsidP="001437D2">
                            <w:pPr>
                              <w:jc w:val="center"/>
                            </w:pPr>
                          </w:p>
                          <w:p w14:paraId="258A39CB" w14:textId="77777777" w:rsidR="00A4327B" w:rsidRDefault="00A4327B" w:rsidP="001437D2">
                            <w:pPr>
                              <w:jc w:val="center"/>
                            </w:pPr>
                          </w:p>
                          <w:p w14:paraId="42D7F39E" w14:textId="77777777" w:rsidR="00A4327B" w:rsidRDefault="00A4327B" w:rsidP="001437D2">
                            <w:pPr>
                              <w:jc w:val="center"/>
                            </w:pPr>
                          </w:p>
                          <w:p w14:paraId="71A9CA30" w14:textId="77777777" w:rsidR="00A4327B" w:rsidRDefault="00A4327B" w:rsidP="001437D2">
                            <w:pPr>
                              <w:jc w:val="center"/>
                            </w:pPr>
                          </w:p>
                          <w:p w14:paraId="19BE92D1" w14:textId="77777777" w:rsidR="00A4327B" w:rsidRDefault="00A4327B" w:rsidP="001437D2">
                            <w:pPr>
                              <w:jc w:val="center"/>
                            </w:pPr>
                          </w:p>
                          <w:p w14:paraId="3F132DAC" w14:textId="77777777" w:rsidR="00A4327B" w:rsidRDefault="00A4327B" w:rsidP="001437D2">
                            <w:pPr>
                              <w:jc w:val="center"/>
                            </w:pPr>
                          </w:p>
                          <w:p w14:paraId="5DCBFFD7" w14:textId="77777777" w:rsidR="00A4327B" w:rsidRDefault="00A4327B" w:rsidP="001437D2">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9" style="position:absolute;margin-left:-2.2pt;margin-top:-1.95pt;width:555.75pt;height:693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" fillcolor="#d8d8d8 [2732]" strokeweight="3pt">
                <v:textbox>
                  <w:txbxContent>
                    <w:p w14:paraId="5686CF2F" w14:textId="77777777" w:rsidR="00B14E10" w:rsidRDefault="00B14E10" w:rsidP="001437D2">
                      <w:pPr>
                        <w:jc w:val="center"/>
                      </w:pPr>
                    </w:p>
                    <w:p w14:paraId="0CC72747" w14:textId="77777777" w:rsidR="00B14E10" w:rsidRDefault="00B14E10" w:rsidP="001437D2">
                      <w:pPr>
                        <w:jc w:val="center"/>
                      </w:pPr>
                    </w:p>
                    <w:p w14:paraId="4F3A918E" w14:textId="77777777" w:rsidR="00B14E10" w:rsidRDefault="00B14E10" w:rsidP="001437D2">
                      <w:pPr>
                        <w:jc w:val="center"/>
                      </w:pPr>
                    </w:p>
                    <w:p w14:paraId="14EEC85C" w14:textId="77777777" w:rsidR="00B14E10" w:rsidRDefault="00B14E10" w:rsidP="001437D2">
                      <w:pPr>
                        <w:jc w:val="center"/>
                      </w:pPr>
                    </w:p>
                    <w:p w14:paraId="278927BF" w14:textId="77777777" w:rsidR="00B14E10" w:rsidRDefault="00B14E10" w:rsidP="001437D2">
                      <w:pPr>
                        <w:jc w:val="center"/>
                      </w:pPr>
                    </w:p>
                    <w:p w14:paraId="53C69850" w14:textId="77777777" w:rsidR="00B14E10" w:rsidRDefault="00B14E10" w:rsidP="001437D2">
                      <w:pPr>
                        <w:jc w:val="center"/>
                      </w:pPr>
                    </w:p>
                    <w:p w14:paraId="04CE0B4F" w14:textId="77777777" w:rsidR="00B14E10" w:rsidRDefault="00B14E10" w:rsidP="001437D2">
                      <w:pPr>
                        <w:jc w:val="center"/>
                      </w:pPr>
                    </w:p>
                    <w:p w14:paraId="6F948BCB" w14:textId="77777777" w:rsidR="00B14E10" w:rsidRDefault="00B14E10" w:rsidP="001437D2">
                      <w:pPr>
                        <w:jc w:val="center"/>
                      </w:pPr>
                    </w:p>
                    <w:p w14:paraId="30C3F07F" w14:textId="77777777" w:rsidR="00B14E10" w:rsidRDefault="00B14E10" w:rsidP="001437D2">
                      <w:pPr>
                        <w:jc w:val="center"/>
                      </w:pPr>
                    </w:p>
                    <w:p w14:paraId="67EDF474" w14:textId="77777777" w:rsidR="00B14E10" w:rsidRDefault="00B14E10" w:rsidP="001437D2">
                      <w:pPr>
                        <w:jc w:val="center"/>
                      </w:pPr>
                    </w:p>
                    <w:p w14:paraId="2EC7E873" w14:textId="77777777" w:rsidR="00B14E10" w:rsidRDefault="00B14E10" w:rsidP="001437D2">
                      <w:pPr>
                        <w:jc w:val="center"/>
                      </w:pPr>
                    </w:p>
                    <w:p w14:paraId="462D433E" w14:textId="77777777" w:rsidR="00B14E10" w:rsidRDefault="00B14E10" w:rsidP="001437D2">
                      <w:pPr>
                        <w:jc w:val="center"/>
                      </w:pPr>
                    </w:p>
                    <w:p w14:paraId="51797598" w14:textId="77777777" w:rsidR="00B14E10" w:rsidRDefault="00B14E10" w:rsidP="001437D2">
                      <w:pPr>
                        <w:jc w:val="center"/>
                      </w:pPr>
                    </w:p>
                    <w:p w14:paraId="3BA11A6A" w14:textId="77777777" w:rsidR="00B14E10" w:rsidRDefault="00B14E10" w:rsidP="001437D2">
                      <w:pPr>
                        <w:jc w:val="center"/>
                      </w:pPr>
                    </w:p>
                    <w:p w14:paraId="2E7F3850" w14:textId="77777777" w:rsidR="00B14E10" w:rsidRDefault="00B14E10" w:rsidP="001437D2">
                      <w:pPr>
                        <w:jc w:val="center"/>
                      </w:pPr>
                    </w:p>
                    <w:p w14:paraId="61A02CCD" w14:textId="77777777" w:rsidR="00B14E10" w:rsidRDefault="00B14E10" w:rsidP="001437D2">
                      <w:pPr>
                        <w:jc w:val="center"/>
                      </w:pPr>
                    </w:p>
                    <w:p w14:paraId="58E3A936" w14:textId="77777777" w:rsidR="00B14E10" w:rsidRDefault="00B14E10" w:rsidP="001437D2">
                      <w:pPr>
                        <w:jc w:val="center"/>
                      </w:pPr>
                    </w:p>
                    <w:p w14:paraId="30DF564F" w14:textId="77777777" w:rsidR="00B14E10" w:rsidRDefault="00B14E10" w:rsidP="001437D2">
                      <w:pPr>
                        <w:jc w:val="center"/>
                      </w:pPr>
                    </w:p>
                    <w:p w14:paraId="02FED870" w14:textId="77777777" w:rsidR="00B14E10" w:rsidRDefault="00B14E10" w:rsidP="001437D2">
                      <w:pPr>
                        <w:jc w:val="center"/>
                      </w:pPr>
                    </w:p>
                    <w:p w14:paraId="05C1FBF6" w14:textId="77777777" w:rsidR="00B14E10" w:rsidRDefault="00B14E10" w:rsidP="001437D2">
                      <w:pPr>
                        <w:jc w:val="center"/>
                      </w:pPr>
                    </w:p>
                    <w:p w14:paraId="7DEBB37B" w14:textId="77777777" w:rsidR="00B14E10" w:rsidRDefault="00B14E10" w:rsidP="001437D2">
                      <w:pPr>
                        <w:jc w:val="center"/>
                      </w:pPr>
                    </w:p>
                    <w:p w14:paraId="56515F79" w14:textId="77777777" w:rsidR="00B14E10" w:rsidRDefault="00B14E10" w:rsidP="001437D2">
                      <w:pPr>
                        <w:jc w:val="center"/>
                      </w:pPr>
                    </w:p>
                    <w:p w14:paraId="0AC881F2" w14:textId="77777777" w:rsidR="00B14E10" w:rsidRDefault="00B14E10" w:rsidP="001437D2">
                      <w:pPr>
                        <w:jc w:val="center"/>
                      </w:pPr>
                    </w:p>
                    <w:p w14:paraId="492DE459" w14:textId="77777777" w:rsidR="00B14E10" w:rsidRDefault="00B14E10" w:rsidP="001437D2">
                      <w:pPr>
                        <w:jc w:val="center"/>
                      </w:pPr>
                    </w:p>
                    <w:p w14:paraId="009E1675" w14:textId="77777777" w:rsidR="00B14E10" w:rsidRDefault="00B14E10" w:rsidP="001437D2">
                      <w:pPr>
                        <w:jc w:val="center"/>
                      </w:pPr>
                    </w:p>
                    <w:p w14:paraId="4BD03E1A" w14:textId="77777777" w:rsidR="00B14E10" w:rsidRDefault="00B14E10" w:rsidP="001437D2">
                      <w:pPr>
                        <w:jc w:val="center"/>
                      </w:pPr>
                    </w:p>
                    <w:p w14:paraId="0EEB3CBF" w14:textId="77777777" w:rsidR="00B14E10" w:rsidRDefault="00B14E10" w:rsidP="001437D2">
                      <w:pPr>
                        <w:jc w:val="center"/>
                      </w:pPr>
                    </w:p>
                    <w:p w14:paraId="71862D65" w14:textId="77777777" w:rsidR="00B14E10" w:rsidRDefault="00B14E10" w:rsidP="001437D2">
                      <w:pPr>
                        <w:jc w:val="center"/>
                      </w:pPr>
                    </w:p>
                    <w:p w14:paraId="43887CDE" w14:textId="77777777" w:rsidR="00B14E10" w:rsidRDefault="00B14E10" w:rsidP="001437D2">
                      <w:pPr>
                        <w:jc w:val="center"/>
                      </w:pPr>
                    </w:p>
                    <w:p w14:paraId="662B302E" w14:textId="77777777" w:rsidR="00B14E10" w:rsidRDefault="00B14E10" w:rsidP="001437D2">
                      <w:pPr>
                        <w:jc w:val="center"/>
                      </w:pPr>
                    </w:p>
                    <w:p w14:paraId="21E44541" w14:textId="77777777" w:rsidR="00B14E10" w:rsidRDefault="00B14E10" w:rsidP="001437D2">
                      <w:pPr>
                        <w:jc w:val="center"/>
                      </w:pPr>
                    </w:p>
                    <w:p w14:paraId="4D41A1B5" w14:textId="77777777" w:rsidR="00B14E10" w:rsidRDefault="00B14E10" w:rsidP="001437D2">
                      <w:pPr>
                        <w:jc w:val="center"/>
                      </w:pPr>
                    </w:p>
                    <w:p w14:paraId="69E58773" w14:textId="77777777" w:rsidR="00B14E10" w:rsidRDefault="00B14E10" w:rsidP="001437D2">
                      <w:pPr>
                        <w:jc w:val="center"/>
                      </w:pPr>
                    </w:p>
                    <w:p w14:paraId="258A39CB" w14:textId="77777777" w:rsidR="00B14E10" w:rsidRDefault="00B14E10" w:rsidP="001437D2">
                      <w:pPr>
                        <w:jc w:val="center"/>
                      </w:pPr>
                    </w:p>
                    <w:p w14:paraId="42D7F39E" w14:textId="77777777" w:rsidR="00B14E10" w:rsidRDefault="00B14E10" w:rsidP="001437D2">
                      <w:pPr>
                        <w:jc w:val="center"/>
                      </w:pPr>
                    </w:p>
                    <w:p w14:paraId="71A9CA30" w14:textId="77777777" w:rsidR="00B14E10" w:rsidRDefault="00B14E10" w:rsidP="001437D2">
                      <w:pPr>
                        <w:jc w:val="center"/>
                      </w:pPr>
                    </w:p>
                    <w:p w14:paraId="19BE92D1" w14:textId="77777777" w:rsidR="00B14E10" w:rsidRDefault="00B14E10" w:rsidP="001437D2">
                      <w:pPr>
                        <w:jc w:val="center"/>
                      </w:pPr>
                    </w:p>
                    <w:p w14:paraId="3F132DAC" w14:textId="77777777" w:rsidR="00B14E10" w:rsidRDefault="00B14E10" w:rsidP="001437D2">
                      <w:pPr>
                        <w:jc w:val="center"/>
                      </w:pPr>
                    </w:p>
                    <w:p w14:paraId="5DCBFFD7" w14:textId="77777777" w:rsidR="00B14E10" w:rsidRDefault="00B14E10" w:rsidP="001437D2">
                      <w:pPr>
                        <w:jc w:val="center"/>
                      </w:pPr>
                    </w:p>
                  </w:txbxContent>
                </v:textbox>
              </v:rect>
            </w:pict>
          </mc:Fallback>
        </mc:AlternateContent>
      </w:r>
      <w:r w:rsidR="00DC34C8">
        <w:rPr>
          <w:noProof/>
        </w:rPr>
        <mc:AlternateContent>
          <mc:Choice Requires="wps">
            <w:drawing>
              <wp:anchor distT="0" distB="0" distL="114300" distR="114300" simplePos="0" relativeHeight="252168192" behindDoc="0" locked="0" layoutInCell="1" allowOverlap="1" wp14:anchorId="7AA17A0E" wp14:editId="7BDB17A3">
                <wp:simplePos x="0" y="0"/>
                <wp:positionH relativeFrom="column">
                  <wp:posOffset>4490720</wp:posOffset>
                </wp:positionH>
                <wp:positionV relativeFrom="paragraph">
                  <wp:posOffset>2546350</wp:posOffset>
                </wp:positionV>
                <wp:extent cx="2245360" cy="1841500"/>
                <wp:effectExtent l="0" t="0" r="0" b="12700"/>
                <wp:wrapNone/>
                <wp:docPr id="131" name="Text Box 131"/>
                <wp:cNvGraphicFramePr/>
                <a:graphic xmlns:a="http://schemas.openxmlformats.org/drawingml/2006/main">
                  <a:graphicData uri="http://schemas.microsoft.com/office/word/2010/wordprocessingShape">
                    <wps:wsp>
                      <wps:cNvSpPr txBox="1"/>
                      <wps:spPr>
                        <a:xfrm>
                          <a:off x="0" y="0"/>
                          <a:ext cx="2245360" cy="184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36BA3FF" w14:textId="366284D2" w:rsidR="00A4327B" w:rsidRDefault="00A4327B" w:rsidP="00573594">
                            <w:pPr>
                              <w:rPr>
                                <w:rFonts w:ascii="Comic Sans MS" w:hAnsi="Comic Sans MS"/>
                                <w:sz w:val="18"/>
                              </w:rPr>
                            </w:pPr>
                          </w:p>
                          <w:p w14:paraId="537F2828" w14:textId="77777777" w:rsidR="00A4327B" w:rsidRDefault="00A4327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1" o:spid="_x0000_s1038" type="#_x0000_t202" style="position:absolute;margin-left:353.6pt;margin-top:200.5pt;width:176.8pt;height:145pt;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" filled="f" stroked="f">
                <v:textbox>
                  <w:txbxContent>
                    <w:p w14:paraId="036BA3FF" w14:textId="366284D2" w:rsidR="007E7B6F" w:rsidRDefault="007E7B6F" w:rsidP="00573594">
                      <w:pPr>
                        <w:rPr>
                          <w:rFonts w:ascii="Comic Sans MS" w:hAnsi="Comic Sans MS"/>
                          <w:sz w:val="18"/>
                        </w:rPr>
                      </w:pPr>
                    </w:p>
                    <w:p w14:paraId="537F2828" w14:textId="77777777" w:rsidR="007E7B6F" w:rsidRDefault="007E7B6F"/>
                  </w:txbxContent>
                </v:textbox>
              </v:shape>
            </w:pict>
          </mc:Fallback>
        </mc:AlternateContent>
      </w:r>
    </w:p>
    <w:p w14:paraId="0C210553" w14:textId="1BED44BF" w:rsidR="00D7405D" w:rsidRPr="00D7405D" w:rsidRDefault="00D7405D" w:rsidP="00D7405D"/>
    <w:p w14:paraId="536F2F9F" w14:textId="489890D4" w:rsidR="00D7405D" w:rsidRPr="00D7405D" w:rsidRDefault="00D7405D" w:rsidP="00D7405D"/>
    <w:p w14:paraId="1201272C" w14:textId="5C29E195" w:rsidR="00D7405D" w:rsidRPr="00D7405D" w:rsidRDefault="00D7405D" w:rsidP="00D7405D"/>
    <w:p w14:paraId="65934BEA" w14:textId="102E99C4" w:rsidR="00D7405D" w:rsidRPr="00D7405D" w:rsidRDefault="00D7405D" w:rsidP="00D7405D"/>
    <w:p w14:paraId="0F52D91B" w14:textId="77777777" w:rsidR="00D7405D" w:rsidRPr="00D7405D" w:rsidRDefault="00D7405D" w:rsidP="00D7405D"/>
    <w:p w14:paraId="0829EAC7" w14:textId="603BA9E8" w:rsidR="00D7405D" w:rsidRPr="00D7405D" w:rsidRDefault="00D7405D" w:rsidP="00D7405D"/>
    <w:p w14:paraId="3B4753C1" w14:textId="63F3D88D" w:rsidR="00D7405D" w:rsidRPr="00D7405D" w:rsidRDefault="00D7405D" w:rsidP="00D7405D"/>
    <w:p w14:paraId="4CA3E128" w14:textId="1D4E7FC8" w:rsidR="00D7405D" w:rsidRPr="00D7405D" w:rsidRDefault="00D7405D" w:rsidP="00D7405D"/>
    <w:p w14:paraId="47D197E8" w14:textId="77777777" w:rsidR="00D7405D" w:rsidRPr="00D7405D" w:rsidRDefault="00D7405D" w:rsidP="00D7405D"/>
    <w:p w14:paraId="2AEB581B" w14:textId="3EBD5E5C" w:rsidR="00D7405D" w:rsidRDefault="00D7405D" w:rsidP="00D7405D"/>
    <w:p w14:paraId="53DCC2F4" w14:textId="022FB8F7" w:rsidR="007C31FA" w:rsidRDefault="007C31FA" w:rsidP="00D7405D">
      <w:pPr>
        <w:jc w:val="right"/>
      </w:pPr>
    </w:p>
    <w:p w14:paraId="572FE8AD" w14:textId="22301D3B" w:rsidR="00D7405D" w:rsidRDefault="00D7405D" w:rsidP="00D7405D">
      <w:pPr>
        <w:jc w:val="right"/>
      </w:pPr>
    </w:p>
    <w:p w14:paraId="63FE0D1C" w14:textId="3C7A4ACD" w:rsidR="00D7405D" w:rsidRDefault="00D7405D" w:rsidP="00D7405D">
      <w:pPr>
        <w:jc w:val="right"/>
      </w:pPr>
    </w:p>
    <w:p w14:paraId="2449EA54" w14:textId="77777777" w:rsidR="00D7405D" w:rsidRDefault="00D7405D" w:rsidP="00D7405D">
      <w:pPr>
        <w:jc w:val="right"/>
      </w:pPr>
    </w:p>
    <w:p w14:paraId="42AF555C" w14:textId="77777777" w:rsidR="00D7405D" w:rsidRDefault="00D7405D" w:rsidP="00D7405D">
      <w:pPr>
        <w:jc w:val="right"/>
      </w:pPr>
    </w:p>
    <w:p w14:paraId="5B6A70C7" w14:textId="12BDC2AF" w:rsidR="00D7405D" w:rsidRDefault="00A4327B" w:rsidP="00D7405D">
      <w:pPr>
        <w:jc w:val="right"/>
      </w:pPr>
      <w:r>
        <w:rPr>
          <w:noProof/>
        </w:rPr>
        <mc:AlternateContent>
          <mc:Choice Requires="wps">
            <w:drawing>
              <wp:anchor distT="0" distB="0" distL="114300" distR="114300" simplePos="0" relativeHeight="252272640" behindDoc="0" locked="0" layoutInCell="1" allowOverlap="1" wp14:anchorId="76A935A8" wp14:editId="717F8F0A">
                <wp:simplePos x="0" y="0"/>
                <wp:positionH relativeFrom="column">
                  <wp:posOffset>-76835</wp:posOffset>
                </wp:positionH>
                <wp:positionV relativeFrom="paragraph">
                  <wp:posOffset>226695</wp:posOffset>
                </wp:positionV>
                <wp:extent cx="7091680" cy="3632227"/>
                <wp:effectExtent l="25400" t="25400" r="20320" b="25400"/>
                <wp:wrapNone/>
                <wp:docPr id="34" name="AutoShap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91680" cy="3632227"/>
                        </a:xfrm>
                        <a:prstGeom prst="roundRect">
                          <a:avLst>
                            <a:gd name="adj" fmla="val 16667"/>
                          </a:avLst>
                        </a:prstGeom>
                        <a:solidFill>
                          <a:srgbClr val="FFFFFF"/>
                        </a:solidFill>
                        <a:ln w="38100">
                          <a:solidFill>
                            <a:srgbClr val="000000"/>
                          </a:solidFill>
                          <a:round/>
                          <a:headEnd/>
                          <a:tailEnd/>
                        </a:ln>
                      </wps:spPr>
                      <wps:txbx>
                        <w:txbxContent>
                          <w:p w14:paraId="4D7BBF64" w14:textId="77777777" w:rsidR="00A4327B" w:rsidRDefault="00A4327B" w:rsidP="00752CDC">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8" o:spid="_x0000_s1040" style="position:absolute;left:0;text-align:left;margin-left:-6pt;margin-top:17.85pt;width:558.4pt;height:286pt;z-index:25227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" strokeweight="3pt">
                <v:textbox>
                  <w:txbxContent>
                    <w:p w14:paraId="4D7BBF64" w14:textId="77777777" w:rsidR="00A4327B" w:rsidRDefault="00A4327B" w:rsidP="00752CDC">
                      <w:pPr>
                        <w:jc w:val="center"/>
                      </w:pPr>
                    </w:p>
                  </w:txbxContent>
                </v:textbox>
              </v:roundrect>
            </w:pict>
          </mc:Fallback>
        </mc:AlternateContent>
      </w:r>
    </w:p>
    <w:p w14:paraId="1D7571A4" w14:textId="1A2F69A0" w:rsidR="00D7405D" w:rsidRDefault="00A4327B" w:rsidP="00D7405D">
      <w:pPr>
        <w:jc w:val="right"/>
      </w:pPr>
      <w:r>
        <w:rPr>
          <w:noProof/>
        </w:rPr>
        <mc:AlternateContent>
          <mc:Choice Requires="wps">
            <w:drawing>
              <wp:anchor distT="0" distB="0" distL="114300" distR="114300" simplePos="0" relativeHeight="252274688" behindDoc="0" locked="0" layoutInCell="1" allowOverlap="1" wp14:anchorId="52A34570" wp14:editId="27F3D1C7">
                <wp:simplePos x="0" y="0"/>
                <wp:positionH relativeFrom="column">
                  <wp:posOffset>-635</wp:posOffset>
                </wp:positionH>
                <wp:positionV relativeFrom="paragraph">
                  <wp:posOffset>2540</wp:posOffset>
                </wp:positionV>
                <wp:extent cx="6935470" cy="2896235"/>
                <wp:effectExtent l="0" t="0" r="0" b="0"/>
                <wp:wrapNone/>
                <wp:docPr id="35"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5470" cy="289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DFDAC" w14:textId="6CCAAE22" w:rsidR="00A4327B" w:rsidRPr="003A4310" w:rsidRDefault="00A4327B" w:rsidP="00752CDC">
                            <w:pPr>
                              <w:rPr>
                                <w:rFonts w:ascii="Comic Sans MS" w:eastAsiaTheme="minorEastAsia" w:hAnsi="Comic Sans MS"/>
                                <w:b w:val="0"/>
                                <w:sz w:val="18"/>
                              </w:rPr>
                            </w:pPr>
                            <w:r>
                              <w:rPr>
                                <w:rFonts w:ascii="Comic Sans MS" w:eastAsiaTheme="minorEastAsia" w:hAnsi="Comic Sans MS"/>
                                <w:b w:val="0"/>
                                <w:sz w:val="18"/>
                              </w:rPr>
                              <w:t xml:space="preserve"> 8.  Solving Equations</w:t>
                            </w:r>
                            <w:r w:rsidR="003A4310">
                              <w:rPr>
                                <w:rFonts w:ascii="Comic Sans MS" w:eastAsiaTheme="minorEastAsia" w:hAnsi="Comic Sans MS"/>
                                <w:b w:val="0"/>
                                <w:sz w:val="18"/>
                              </w:rPr>
                              <w:br/>
                              <w:t>Find Exact</w:t>
                            </w:r>
                            <w:r w:rsidR="003A4310">
                              <w:rPr>
                                <w:rFonts w:ascii="Comic Sans MS" w:eastAsiaTheme="minorEastAsia" w:hAnsi="Comic Sans MS"/>
                                <w:b w:val="0"/>
                                <w:sz w:val="18"/>
                              </w:rPr>
                              <w:br/>
                            </w:r>
                            <w:r>
                              <w:rPr>
                                <w:rFonts w:ascii="Comic Sans MS" w:eastAsiaTheme="minorEastAsia" w:hAnsi="Comic Sans MS"/>
                                <w:b w:val="0"/>
                                <w:sz w:val="18"/>
                              </w:rPr>
                              <w:t xml:space="preserve">a.  </w:t>
                            </w:r>
                            <w:r w:rsidRPr="00A4327B">
                              <w:rPr>
                                <w:rFonts w:ascii="Comic Sans MS" w:eastAsiaTheme="minorEastAsia" w:hAnsi="Comic Sans MS"/>
                                <w:b w:val="0"/>
                                <w:position w:val="-10"/>
                                <w:sz w:val="18"/>
                              </w:rPr>
                              <w:object w:dxaOrig="2220" w:dyaOrig="320" w14:anchorId="1F75F35E">
                                <v:shape id="_x0000_i1274" type="#_x0000_t75" style="width:111.05pt;height:16.1pt" o:ole="">
                                  <v:imagedata r:id="rId121" o:title=""/>
                                </v:shape>
                                <o:OLEObject Type="Embed" ProgID="Equation.DSMT4" ShapeID="_x0000_i1274" DrawAspect="Content" ObjectID="_1378901107" r:id="rId122"/>
                              </w:object>
                            </w:r>
                            <w:r>
                              <w:rPr>
                                <w:rFonts w:ascii="Comic Sans MS" w:eastAsiaTheme="minorEastAsia" w:hAnsi="Comic Sans MS"/>
                                <w:b w:val="0"/>
                                <w:sz w:val="18"/>
                              </w:rPr>
                              <w:t xml:space="preserve"> </w:t>
                            </w:r>
                            <w:r>
                              <w:rPr>
                                <w:rFonts w:ascii="Comic Sans MS" w:eastAsiaTheme="minorEastAsia" w:hAnsi="Comic Sans MS"/>
                                <w:b w:val="0"/>
                                <w:sz w:val="18"/>
                              </w:rPr>
                              <w:tab/>
                            </w:r>
                            <w:r>
                              <w:rPr>
                                <w:rFonts w:ascii="Comic Sans MS" w:eastAsiaTheme="minorEastAsia" w:hAnsi="Comic Sans MS"/>
                                <w:b w:val="0"/>
                                <w:sz w:val="18"/>
                              </w:rPr>
                              <w:tab/>
                              <w:t xml:space="preserve">b.  </w:t>
                            </w:r>
                            <w:r w:rsidR="003A4310" w:rsidRPr="00A4327B">
                              <w:rPr>
                                <w:rFonts w:ascii="Comic Sans MS" w:eastAsiaTheme="minorEastAsia" w:hAnsi="Comic Sans MS"/>
                                <w:b w:val="0"/>
                                <w:position w:val="-10"/>
                                <w:sz w:val="18"/>
                              </w:rPr>
                              <w:object w:dxaOrig="2480" w:dyaOrig="320" w14:anchorId="34E3D0A5">
                                <v:shape id="_x0000_i1278" type="#_x0000_t75" style="width:124.1pt;height:16.1pt" o:ole="">
                                  <v:imagedata r:id="rId123" o:title=""/>
                                </v:shape>
                                <o:OLEObject Type="Embed" ProgID="Equation.DSMT4" ShapeID="_x0000_i1278" DrawAspect="Content" ObjectID="_1378901108" r:id="rId124"/>
                              </w:object>
                            </w:r>
                            <w:r>
                              <w:rPr>
                                <w:rFonts w:ascii="Comic Sans MS" w:eastAsiaTheme="minorEastAsia" w:hAnsi="Comic Sans MS"/>
                                <w:b w:val="0"/>
                                <w:sz w:val="18"/>
                              </w:rPr>
                              <w:t xml:space="preserve"> </w:t>
                            </w:r>
                            <w:r w:rsidR="003A4310">
                              <w:rPr>
                                <w:rFonts w:ascii="Comic Sans MS" w:eastAsiaTheme="minorEastAsia" w:hAnsi="Comic Sans MS"/>
                                <w:b w:val="0"/>
                                <w:sz w:val="18"/>
                              </w:rPr>
                              <w:tab/>
                            </w:r>
                            <w:r w:rsidR="003A4310">
                              <w:rPr>
                                <w:rFonts w:ascii="Comic Sans MS" w:eastAsiaTheme="minorEastAsia" w:hAnsi="Comic Sans MS"/>
                                <w:b w:val="0"/>
                                <w:sz w:val="18"/>
                              </w:rPr>
                              <w:tab/>
                              <w:t xml:space="preserve">  c.  </w:t>
                            </w:r>
                            <w:r w:rsidR="003A4310" w:rsidRPr="003A4310">
                              <w:rPr>
                                <w:rFonts w:ascii="Comic Sans MS" w:eastAsiaTheme="minorEastAsia" w:hAnsi="Comic Sans MS"/>
                                <w:b w:val="0"/>
                                <w:position w:val="-10"/>
                                <w:sz w:val="18"/>
                              </w:rPr>
                              <w:object w:dxaOrig="2260" w:dyaOrig="320" w14:anchorId="30EC6D0B">
                                <v:shape id="_x0000_i1281" type="#_x0000_t75" style="width:113.35pt;height:16.1pt" o:ole="">
                                  <v:imagedata r:id="rId125" o:title=""/>
                                </v:shape>
                                <o:OLEObject Type="Embed" ProgID="Equation.DSMT4" ShapeID="_x0000_i1281" DrawAspect="Content" ObjectID="_1378901109" r:id="rId126"/>
                              </w:object>
                            </w:r>
                            <w:r w:rsidR="003A4310">
                              <w:rPr>
                                <w:rFonts w:ascii="Comic Sans MS" w:eastAsiaTheme="minorEastAsia" w:hAnsi="Comic Sans MS"/>
                                <w:b w:val="0"/>
                                <w:sz w:val="18"/>
                              </w:rPr>
                              <w:t xml:space="preserve"> </w:t>
                            </w:r>
                          </w:p>
                          <w:p w14:paraId="31028019" w14:textId="77777777" w:rsidR="00A4327B" w:rsidRDefault="00A4327B" w:rsidP="00752CDC">
                            <w:pPr>
                              <w:rPr>
                                <w:rFonts w:ascii="Comic Sans MS" w:eastAsiaTheme="minorEastAsia" w:hAnsi="Comic Sans MS"/>
                                <w:sz w:val="18"/>
                              </w:rPr>
                            </w:pPr>
                          </w:p>
                          <w:p w14:paraId="47F916F9" w14:textId="77777777" w:rsidR="00A4327B" w:rsidRDefault="00A4327B" w:rsidP="00752CDC">
                            <w:pPr>
                              <w:rPr>
                                <w:rFonts w:ascii="Comic Sans MS" w:eastAsiaTheme="minorEastAsia" w:hAnsi="Comic Sans MS"/>
                                <w:sz w:val="18"/>
                              </w:rPr>
                            </w:pPr>
                            <w:r>
                              <w:rPr>
                                <w:rFonts w:ascii="Comic Sans MS" w:eastAsiaTheme="minorEastAsia" w:hAnsi="Comic Sans MS"/>
                                <w:sz w:val="18"/>
                              </w:rPr>
                              <w:t xml:space="preserve">         </w:t>
                            </w:r>
                          </w:p>
                          <w:p w14:paraId="39F32AC5" w14:textId="77777777" w:rsidR="00A4327B" w:rsidRDefault="00A4327B" w:rsidP="00752CDC">
                            <w:pPr>
                              <w:rPr>
                                <w:rFonts w:ascii="Comic Sans MS" w:eastAsiaTheme="minorEastAsia" w:hAnsi="Comic Sans MS"/>
                                <w:sz w:val="18"/>
                              </w:rPr>
                            </w:pP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p>
                          <w:p w14:paraId="40BC9904" w14:textId="77777777" w:rsidR="00A4327B" w:rsidRDefault="00A4327B" w:rsidP="00752CDC">
                            <w:pPr>
                              <w:rPr>
                                <w:rFonts w:ascii="Comic Sans MS" w:eastAsiaTheme="minorEastAsia" w:hAnsi="Comic Sans MS"/>
                                <w:sz w:val="18"/>
                              </w:rPr>
                            </w:pPr>
                          </w:p>
                          <w:p w14:paraId="368750F4" w14:textId="00396B33" w:rsidR="003A4310" w:rsidRDefault="003A4310" w:rsidP="00752CDC">
                            <w:pPr>
                              <w:rPr>
                                <w:rFonts w:ascii="Comic Sans MS" w:eastAsiaTheme="minorEastAsia" w:hAnsi="Comic Sans MS"/>
                                <w:sz w:val="18"/>
                              </w:rPr>
                            </w:pPr>
                            <w:r>
                              <w:rPr>
                                <w:rFonts w:ascii="Comic Sans MS" w:eastAsiaTheme="minorEastAsia" w:hAnsi="Comic Sans MS"/>
                                <w:sz w:val="18"/>
                              </w:rPr>
                              <w:t>Use Calculator and round to the thousandths if necessary</w:t>
                            </w:r>
                          </w:p>
                          <w:p w14:paraId="459F5E01" w14:textId="558DDD06" w:rsidR="003A4310" w:rsidRDefault="003A4310" w:rsidP="00752CDC">
                            <w:pPr>
                              <w:rPr>
                                <w:rFonts w:ascii="Comic Sans MS" w:eastAsiaTheme="minorEastAsia" w:hAnsi="Comic Sans MS"/>
                                <w:sz w:val="18"/>
                              </w:rPr>
                            </w:pPr>
                            <w:r>
                              <w:rPr>
                                <w:rFonts w:ascii="Comic Sans MS" w:eastAsiaTheme="minorEastAsia" w:hAnsi="Comic Sans MS"/>
                                <w:sz w:val="18"/>
                              </w:rPr>
                              <w:t xml:space="preserve">d.  </w:t>
                            </w:r>
                            <w:r w:rsidRPr="003A4310">
                              <w:rPr>
                                <w:rFonts w:ascii="Comic Sans MS" w:eastAsiaTheme="minorEastAsia" w:hAnsi="Comic Sans MS"/>
                                <w:position w:val="-10"/>
                                <w:sz w:val="18"/>
                              </w:rPr>
                              <w:object w:dxaOrig="1880" w:dyaOrig="320" w14:anchorId="5303972A">
                                <v:shape id="_x0000_i1284" type="#_x0000_t75" style="width:94.2pt;height:16.1pt" o:ole="">
                                  <v:imagedata r:id="rId127" o:title=""/>
                                </v:shape>
                                <o:OLEObject Type="Embed" ProgID="Equation.DSMT4" ShapeID="_x0000_i1284" DrawAspect="Content" ObjectID="_1378901110" r:id="rId128"/>
                              </w:object>
                            </w:r>
                            <w:r>
                              <w:rPr>
                                <w:rFonts w:ascii="Comic Sans MS" w:eastAsiaTheme="minorEastAsia" w:hAnsi="Comic Sans MS"/>
                                <w:sz w:val="18"/>
                              </w:rPr>
                              <w:t xml:space="preserve"> </w:t>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t xml:space="preserve">e.  </w:t>
                            </w:r>
                            <w:r w:rsidRPr="003A4310">
                              <w:rPr>
                                <w:rFonts w:ascii="Comic Sans MS" w:eastAsiaTheme="minorEastAsia" w:hAnsi="Comic Sans MS"/>
                                <w:position w:val="-10"/>
                                <w:sz w:val="18"/>
                              </w:rPr>
                              <w:object w:dxaOrig="2260" w:dyaOrig="320" w14:anchorId="5B0B24C1">
                                <v:shape id="_x0000_i1290" type="#_x0000_t75" style="width:113.35pt;height:16.1pt" o:ole="">
                                  <v:imagedata r:id="rId129" o:title=""/>
                                </v:shape>
                                <o:OLEObject Type="Embed" ProgID="Equation.DSMT4" ShapeID="_x0000_i1290" DrawAspect="Content" ObjectID="_1378901111" r:id="rId130"/>
                              </w:object>
                            </w:r>
                            <w:r>
                              <w:rPr>
                                <w:rFonts w:ascii="Comic Sans MS" w:eastAsiaTheme="minorEastAsia" w:hAnsi="Comic Sans MS"/>
                                <w:sz w:val="18"/>
                              </w:rPr>
                              <w:t xml:space="preserve"> </w:t>
                            </w:r>
                            <w:bookmarkStart w:id="0" w:name="_GoBack"/>
                            <w:bookmarkEnd w:id="0"/>
                          </w:p>
                          <w:p w14:paraId="22E2BBC7" w14:textId="77777777" w:rsidR="00A4327B" w:rsidRDefault="00A4327B" w:rsidP="00752CDC">
                            <w:r>
                              <w:rPr>
                                <w:rFonts w:ascii="Comic Sans MS" w:eastAsiaTheme="minorEastAsia" w:hAnsi="Comic Sans MS"/>
                                <w:sz w:val="18"/>
                              </w:rPr>
                              <w:t xml:space="preserve"> </w:t>
                            </w:r>
                          </w:p>
                          <w:p w14:paraId="6F4A8BEB" w14:textId="77777777" w:rsidR="00A4327B" w:rsidRDefault="00A4327B" w:rsidP="00752CDC">
                            <w:pPr>
                              <w:rPr>
                                <w:rFonts w:ascii="Comic Sans MS" w:eastAsiaTheme="minorEastAsia" w:hAnsi="Comic Sans MS"/>
                                <w:sz w:val="18"/>
                              </w:rPr>
                            </w:pPr>
                          </w:p>
                          <w:p w14:paraId="19E6B347" w14:textId="77777777" w:rsidR="00A4327B" w:rsidRPr="00787786" w:rsidRDefault="00A4327B" w:rsidP="00752CDC">
                            <w:pPr>
                              <w:rPr>
                                <w:rFonts w:ascii="Comic Sans MS" w:eastAsiaTheme="minorEastAsia" w:hAnsi="Comic Sans MS"/>
                                <w:sz w:val="18"/>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left:0;text-align:left;margin-left:0;margin-top:.2pt;width:546.1pt;height:228.05pt;z-index:25227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" filled="f" stroked="f">
                <v:textbox>
                  <w:txbxContent>
                    <w:p w14:paraId="06BDFDAC" w14:textId="6CCAAE22" w:rsidR="00A4327B" w:rsidRPr="003A4310" w:rsidRDefault="00A4327B" w:rsidP="00752CDC">
                      <w:pPr>
                        <w:rPr>
                          <w:rFonts w:ascii="Comic Sans MS" w:eastAsiaTheme="minorEastAsia" w:hAnsi="Comic Sans MS"/>
                          <w:b w:val="0"/>
                          <w:sz w:val="18"/>
                        </w:rPr>
                      </w:pPr>
                      <w:r>
                        <w:rPr>
                          <w:rFonts w:ascii="Comic Sans MS" w:eastAsiaTheme="minorEastAsia" w:hAnsi="Comic Sans MS"/>
                          <w:b w:val="0"/>
                          <w:sz w:val="18"/>
                        </w:rPr>
                        <w:t xml:space="preserve"> 8.  Solving Equations</w:t>
                      </w:r>
                      <w:r w:rsidR="003A4310">
                        <w:rPr>
                          <w:rFonts w:ascii="Comic Sans MS" w:eastAsiaTheme="minorEastAsia" w:hAnsi="Comic Sans MS"/>
                          <w:b w:val="0"/>
                          <w:sz w:val="18"/>
                        </w:rPr>
                        <w:br/>
                        <w:t>Find Exact</w:t>
                      </w:r>
                      <w:r w:rsidR="003A4310">
                        <w:rPr>
                          <w:rFonts w:ascii="Comic Sans MS" w:eastAsiaTheme="minorEastAsia" w:hAnsi="Comic Sans MS"/>
                          <w:b w:val="0"/>
                          <w:sz w:val="18"/>
                        </w:rPr>
                        <w:br/>
                      </w:r>
                      <w:r>
                        <w:rPr>
                          <w:rFonts w:ascii="Comic Sans MS" w:eastAsiaTheme="minorEastAsia" w:hAnsi="Comic Sans MS"/>
                          <w:b w:val="0"/>
                          <w:sz w:val="18"/>
                        </w:rPr>
                        <w:t xml:space="preserve">a.  </w:t>
                      </w:r>
                      <w:r w:rsidRPr="00A4327B">
                        <w:rPr>
                          <w:rFonts w:ascii="Comic Sans MS" w:eastAsiaTheme="minorEastAsia" w:hAnsi="Comic Sans MS"/>
                          <w:b w:val="0"/>
                          <w:position w:val="-10"/>
                          <w:sz w:val="18"/>
                        </w:rPr>
                        <w:object w:dxaOrig="2220" w:dyaOrig="320" w14:anchorId="1F75F35E">
                          <v:shape id="_x0000_i1274" type="#_x0000_t75" style="width:111.05pt;height:16.1pt" o:ole="">
                            <v:imagedata r:id="rId131" o:title=""/>
                          </v:shape>
                          <o:OLEObject Type="Embed" ProgID="Equation.DSMT4" ShapeID="_x0000_i1274" DrawAspect="Content" ObjectID="_1378901107" r:id="rId132"/>
                        </w:object>
                      </w:r>
                      <w:r>
                        <w:rPr>
                          <w:rFonts w:ascii="Comic Sans MS" w:eastAsiaTheme="minorEastAsia" w:hAnsi="Comic Sans MS"/>
                          <w:b w:val="0"/>
                          <w:sz w:val="18"/>
                        </w:rPr>
                        <w:t xml:space="preserve"> </w:t>
                      </w:r>
                      <w:r>
                        <w:rPr>
                          <w:rFonts w:ascii="Comic Sans MS" w:eastAsiaTheme="minorEastAsia" w:hAnsi="Comic Sans MS"/>
                          <w:b w:val="0"/>
                          <w:sz w:val="18"/>
                        </w:rPr>
                        <w:tab/>
                      </w:r>
                      <w:r>
                        <w:rPr>
                          <w:rFonts w:ascii="Comic Sans MS" w:eastAsiaTheme="minorEastAsia" w:hAnsi="Comic Sans MS"/>
                          <w:b w:val="0"/>
                          <w:sz w:val="18"/>
                        </w:rPr>
                        <w:tab/>
                        <w:t xml:space="preserve">b.  </w:t>
                      </w:r>
                      <w:r w:rsidR="003A4310" w:rsidRPr="00A4327B">
                        <w:rPr>
                          <w:rFonts w:ascii="Comic Sans MS" w:eastAsiaTheme="minorEastAsia" w:hAnsi="Comic Sans MS"/>
                          <w:b w:val="0"/>
                          <w:position w:val="-10"/>
                          <w:sz w:val="18"/>
                        </w:rPr>
                        <w:object w:dxaOrig="2480" w:dyaOrig="320" w14:anchorId="34E3D0A5">
                          <v:shape id="_x0000_i1278" type="#_x0000_t75" style="width:124.1pt;height:16.1pt" o:ole="">
                            <v:imagedata r:id="rId133" o:title=""/>
                          </v:shape>
                          <o:OLEObject Type="Embed" ProgID="Equation.DSMT4" ShapeID="_x0000_i1278" DrawAspect="Content" ObjectID="_1378901108" r:id="rId134"/>
                        </w:object>
                      </w:r>
                      <w:r>
                        <w:rPr>
                          <w:rFonts w:ascii="Comic Sans MS" w:eastAsiaTheme="minorEastAsia" w:hAnsi="Comic Sans MS"/>
                          <w:b w:val="0"/>
                          <w:sz w:val="18"/>
                        </w:rPr>
                        <w:t xml:space="preserve"> </w:t>
                      </w:r>
                      <w:r w:rsidR="003A4310">
                        <w:rPr>
                          <w:rFonts w:ascii="Comic Sans MS" w:eastAsiaTheme="minorEastAsia" w:hAnsi="Comic Sans MS"/>
                          <w:b w:val="0"/>
                          <w:sz w:val="18"/>
                        </w:rPr>
                        <w:tab/>
                      </w:r>
                      <w:r w:rsidR="003A4310">
                        <w:rPr>
                          <w:rFonts w:ascii="Comic Sans MS" w:eastAsiaTheme="minorEastAsia" w:hAnsi="Comic Sans MS"/>
                          <w:b w:val="0"/>
                          <w:sz w:val="18"/>
                        </w:rPr>
                        <w:tab/>
                        <w:t xml:space="preserve">  c.  </w:t>
                      </w:r>
                      <w:r w:rsidR="003A4310" w:rsidRPr="003A4310">
                        <w:rPr>
                          <w:rFonts w:ascii="Comic Sans MS" w:eastAsiaTheme="minorEastAsia" w:hAnsi="Comic Sans MS"/>
                          <w:b w:val="0"/>
                          <w:position w:val="-10"/>
                          <w:sz w:val="18"/>
                        </w:rPr>
                        <w:object w:dxaOrig="2260" w:dyaOrig="320" w14:anchorId="30EC6D0B">
                          <v:shape id="_x0000_i1281" type="#_x0000_t75" style="width:113.35pt;height:16.1pt" o:ole="">
                            <v:imagedata r:id="rId135" o:title=""/>
                          </v:shape>
                          <o:OLEObject Type="Embed" ProgID="Equation.DSMT4" ShapeID="_x0000_i1281" DrawAspect="Content" ObjectID="_1378901109" r:id="rId136"/>
                        </w:object>
                      </w:r>
                      <w:r w:rsidR="003A4310">
                        <w:rPr>
                          <w:rFonts w:ascii="Comic Sans MS" w:eastAsiaTheme="minorEastAsia" w:hAnsi="Comic Sans MS"/>
                          <w:b w:val="0"/>
                          <w:sz w:val="18"/>
                        </w:rPr>
                        <w:t xml:space="preserve"> </w:t>
                      </w:r>
                    </w:p>
                    <w:p w14:paraId="31028019" w14:textId="77777777" w:rsidR="00A4327B" w:rsidRDefault="00A4327B" w:rsidP="00752CDC">
                      <w:pPr>
                        <w:rPr>
                          <w:rFonts w:ascii="Comic Sans MS" w:eastAsiaTheme="minorEastAsia" w:hAnsi="Comic Sans MS"/>
                          <w:sz w:val="18"/>
                        </w:rPr>
                      </w:pPr>
                    </w:p>
                    <w:p w14:paraId="47F916F9" w14:textId="77777777" w:rsidR="00A4327B" w:rsidRDefault="00A4327B" w:rsidP="00752CDC">
                      <w:pPr>
                        <w:rPr>
                          <w:rFonts w:ascii="Comic Sans MS" w:eastAsiaTheme="minorEastAsia" w:hAnsi="Comic Sans MS"/>
                          <w:sz w:val="18"/>
                        </w:rPr>
                      </w:pPr>
                      <w:r>
                        <w:rPr>
                          <w:rFonts w:ascii="Comic Sans MS" w:eastAsiaTheme="minorEastAsia" w:hAnsi="Comic Sans MS"/>
                          <w:sz w:val="18"/>
                        </w:rPr>
                        <w:t xml:space="preserve">         </w:t>
                      </w:r>
                    </w:p>
                    <w:p w14:paraId="39F32AC5" w14:textId="77777777" w:rsidR="00A4327B" w:rsidRDefault="00A4327B" w:rsidP="00752CDC">
                      <w:pPr>
                        <w:rPr>
                          <w:rFonts w:ascii="Comic Sans MS" w:eastAsiaTheme="minorEastAsia" w:hAnsi="Comic Sans MS"/>
                          <w:sz w:val="18"/>
                        </w:rPr>
                      </w:pP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p>
                    <w:p w14:paraId="40BC9904" w14:textId="77777777" w:rsidR="00A4327B" w:rsidRDefault="00A4327B" w:rsidP="00752CDC">
                      <w:pPr>
                        <w:rPr>
                          <w:rFonts w:ascii="Comic Sans MS" w:eastAsiaTheme="minorEastAsia" w:hAnsi="Comic Sans MS"/>
                          <w:sz w:val="18"/>
                        </w:rPr>
                      </w:pPr>
                    </w:p>
                    <w:p w14:paraId="368750F4" w14:textId="00396B33" w:rsidR="003A4310" w:rsidRDefault="003A4310" w:rsidP="00752CDC">
                      <w:pPr>
                        <w:rPr>
                          <w:rFonts w:ascii="Comic Sans MS" w:eastAsiaTheme="minorEastAsia" w:hAnsi="Comic Sans MS"/>
                          <w:sz w:val="18"/>
                        </w:rPr>
                      </w:pPr>
                      <w:r>
                        <w:rPr>
                          <w:rFonts w:ascii="Comic Sans MS" w:eastAsiaTheme="minorEastAsia" w:hAnsi="Comic Sans MS"/>
                          <w:sz w:val="18"/>
                        </w:rPr>
                        <w:t>Use Calculator and round to the thousandths if necessary</w:t>
                      </w:r>
                    </w:p>
                    <w:p w14:paraId="459F5E01" w14:textId="558DDD06" w:rsidR="003A4310" w:rsidRDefault="003A4310" w:rsidP="00752CDC">
                      <w:pPr>
                        <w:rPr>
                          <w:rFonts w:ascii="Comic Sans MS" w:eastAsiaTheme="minorEastAsia" w:hAnsi="Comic Sans MS"/>
                          <w:sz w:val="18"/>
                        </w:rPr>
                      </w:pPr>
                      <w:r>
                        <w:rPr>
                          <w:rFonts w:ascii="Comic Sans MS" w:eastAsiaTheme="minorEastAsia" w:hAnsi="Comic Sans MS"/>
                          <w:sz w:val="18"/>
                        </w:rPr>
                        <w:t xml:space="preserve">d.  </w:t>
                      </w:r>
                      <w:r w:rsidRPr="003A4310">
                        <w:rPr>
                          <w:rFonts w:ascii="Comic Sans MS" w:eastAsiaTheme="minorEastAsia" w:hAnsi="Comic Sans MS"/>
                          <w:position w:val="-10"/>
                          <w:sz w:val="18"/>
                        </w:rPr>
                        <w:object w:dxaOrig="1880" w:dyaOrig="320" w14:anchorId="5303972A">
                          <v:shape id="_x0000_i1284" type="#_x0000_t75" style="width:94.2pt;height:16.1pt" o:ole="">
                            <v:imagedata r:id="rId137" o:title=""/>
                          </v:shape>
                          <o:OLEObject Type="Embed" ProgID="Equation.DSMT4" ShapeID="_x0000_i1284" DrawAspect="Content" ObjectID="_1378901110" r:id="rId138"/>
                        </w:object>
                      </w:r>
                      <w:r>
                        <w:rPr>
                          <w:rFonts w:ascii="Comic Sans MS" w:eastAsiaTheme="minorEastAsia" w:hAnsi="Comic Sans MS"/>
                          <w:sz w:val="18"/>
                        </w:rPr>
                        <w:t xml:space="preserve"> </w:t>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r>
                      <w:r>
                        <w:rPr>
                          <w:rFonts w:ascii="Comic Sans MS" w:eastAsiaTheme="minorEastAsia" w:hAnsi="Comic Sans MS"/>
                          <w:sz w:val="18"/>
                        </w:rPr>
                        <w:tab/>
                        <w:t xml:space="preserve">e.  </w:t>
                      </w:r>
                      <w:r w:rsidRPr="003A4310">
                        <w:rPr>
                          <w:rFonts w:ascii="Comic Sans MS" w:eastAsiaTheme="minorEastAsia" w:hAnsi="Comic Sans MS"/>
                          <w:position w:val="-10"/>
                          <w:sz w:val="18"/>
                        </w:rPr>
                        <w:object w:dxaOrig="2260" w:dyaOrig="320" w14:anchorId="5B0B24C1">
                          <v:shape id="_x0000_i1290" type="#_x0000_t75" style="width:113.35pt;height:16.1pt" o:ole="">
                            <v:imagedata r:id="rId139" o:title=""/>
                          </v:shape>
                          <o:OLEObject Type="Embed" ProgID="Equation.DSMT4" ShapeID="_x0000_i1290" DrawAspect="Content" ObjectID="_1378901111" r:id="rId140"/>
                        </w:object>
                      </w:r>
                      <w:r>
                        <w:rPr>
                          <w:rFonts w:ascii="Comic Sans MS" w:eastAsiaTheme="minorEastAsia" w:hAnsi="Comic Sans MS"/>
                          <w:sz w:val="18"/>
                        </w:rPr>
                        <w:t xml:space="preserve"> </w:t>
                      </w:r>
                      <w:bookmarkStart w:id="1" w:name="_GoBack"/>
                      <w:bookmarkEnd w:id="1"/>
                    </w:p>
                    <w:p w14:paraId="22E2BBC7" w14:textId="77777777" w:rsidR="00A4327B" w:rsidRDefault="00A4327B" w:rsidP="00752CDC">
                      <w:r>
                        <w:rPr>
                          <w:rFonts w:ascii="Comic Sans MS" w:eastAsiaTheme="minorEastAsia" w:hAnsi="Comic Sans MS"/>
                          <w:sz w:val="18"/>
                        </w:rPr>
                        <w:t xml:space="preserve"> </w:t>
                      </w:r>
                    </w:p>
                    <w:p w14:paraId="6F4A8BEB" w14:textId="77777777" w:rsidR="00A4327B" w:rsidRDefault="00A4327B" w:rsidP="00752CDC">
                      <w:pPr>
                        <w:rPr>
                          <w:rFonts w:ascii="Comic Sans MS" w:eastAsiaTheme="minorEastAsia" w:hAnsi="Comic Sans MS"/>
                          <w:sz w:val="18"/>
                        </w:rPr>
                      </w:pPr>
                    </w:p>
                    <w:p w14:paraId="19E6B347" w14:textId="77777777" w:rsidR="00A4327B" w:rsidRPr="00787786" w:rsidRDefault="00A4327B" w:rsidP="00752CDC">
                      <w:pPr>
                        <w:rPr>
                          <w:rFonts w:ascii="Comic Sans MS" w:eastAsiaTheme="minorEastAsia" w:hAnsi="Comic Sans MS"/>
                          <w:sz w:val="18"/>
                          <w:szCs w:val="20"/>
                        </w:rPr>
                      </w:pPr>
                    </w:p>
                  </w:txbxContent>
                </v:textbox>
              </v:shape>
            </w:pict>
          </mc:Fallback>
        </mc:AlternateContent>
      </w:r>
    </w:p>
    <w:p w14:paraId="3D9550E8" w14:textId="2F097DE4" w:rsidR="00D7405D" w:rsidRDefault="00D7405D" w:rsidP="00D7405D">
      <w:pPr>
        <w:jc w:val="right"/>
      </w:pPr>
    </w:p>
    <w:p w14:paraId="244DB431" w14:textId="49C6BCAC" w:rsidR="00D7405D" w:rsidRDefault="00D7405D" w:rsidP="00D7405D">
      <w:pPr>
        <w:jc w:val="right"/>
      </w:pPr>
    </w:p>
    <w:p w14:paraId="54068275" w14:textId="77777777" w:rsidR="00D7405D" w:rsidRDefault="00D7405D" w:rsidP="00D7405D">
      <w:pPr>
        <w:jc w:val="right"/>
      </w:pPr>
    </w:p>
    <w:p w14:paraId="18C7A75C" w14:textId="6A34AD1E" w:rsidR="00D7405D" w:rsidRDefault="00D7405D" w:rsidP="00D7405D">
      <w:pPr>
        <w:jc w:val="right"/>
      </w:pPr>
    </w:p>
    <w:p w14:paraId="3E6C3AA1" w14:textId="4CE8E59F" w:rsidR="00D7405D" w:rsidRDefault="00D7405D" w:rsidP="00D7405D">
      <w:pPr>
        <w:jc w:val="right"/>
      </w:pPr>
    </w:p>
    <w:p w14:paraId="591213E5" w14:textId="72930331" w:rsidR="00D7405D" w:rsidRDefault="00D7405D" w:rsidP="00D7405D">
      <w:pPr>
        <w:jc w:val="right"/>
      </w:pPr>
    </w:p>
    <w:p w14:paraId="25921721" w14:textId="431E271C" w:rsidR="00D7405D" w:rsidRDefault="00D7405D" w:rsidP="00D7405D">
      <w:pPr>
        <w:jc w:val="right"/>
      </w:pPr>
    </w:p>
    <w:p w14:paraId="708E05C8" w14:textId="77777777" w:rsidR="00D7405D" w:rsidRDefault="00D7405D" w:rsidP="00D7405D">
      <w:pPr>
        <w:jc w:val="right"/>
      </w:pPr>
    </w:p>
    <w:p w14:paraId="5DB4B5F0" w14:textId="7D21C027" w:rsidR="00D7405D" w:rsidRDefault="00D7405D" w:rsidP="004E4CF3"/>
    <w:p w14:paraId="78B4A5BB" w14:textId="49313851" w:rsidR="00D7405D" w:rsidRDefault="00D7405D" w:rsidP="00D7405D">
      <w:pPr>
        <w:jc w:val="right"/>
      </w:pPr>
    </w:p>
    <w:p w14:paraId="4546E634" w14:textId="42052998" w:rsidR="00D7405D" w:rsidRPr="00D7405D" w:rsidRDefault="00D7405D" w:rsidP="00D7405D">
      <w:pPr>
        <w:jc w:val="right"/>
      </w:pPr>
    </w:p>
    <w:sectPr w:rsidR="00D7405D" w:rsidRPr="00D7405D" w:rsidSect="00543268">
      <w:headerReference w:type="default" r:id="rId141"/>
      <w:pgSz w:w="12240" w:h="15840"/>
      <w:pgMar w:top="720" w:right="720" w:bottom="720" w:left="720" w:header="1008"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225322C1" w14:textId="77777777" w:rsidR="00A4327B" w:rsidRDefault="00A4327B" w:rsidP="00791037">
      <w:pPr>
        <w:spacing w:after="0" w:line="240" w:lineRule="auto"/>
      </w:pPr>
      <w:r>
        <w:separator/>
      </w:r>
    </w:p>
  </w:endnote>
  <w:endnote w:type="continuationSeparator" w:id="0">
    <w:p w14:paraId="5B4F8417" w14:textId="77777777" w:rsidR="00A4327B" w:rsidRDefault="00A4327B" w:rsidP="007910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Corsiva">
    <w:panose1 w:val="03010101010201010101"/>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Tahoma">
    <w:panose1 w:val="020B0604030504040204"/>
    <w:charset w:val="00"/>
    <w:family w:val="auto"/>
    <w:pitch w:val="variable"/>
    <w:sig w:usb0="00000003" w:usb1="00000000" w:usb2="00000000" w:usb3="00000000" w:csb0="00000001" w:csb1="00000000"/>
  </w:font>
  <w:font w:name="Comic Sans MS">
    <w:panose1 w:val="030F0702030302020204"/>
    <w:charset w:val="00"/>
    <w:family w:val="auto"/>
    <w:pitch w:val="variable"/>
    <w:sig w:usb0="00000003" w:usb1="00000000" w:usb2="00000000" w:usb3="00000000" w:csb0="00000001" w:csb1="00000000"/>
  </w:font>
  <w:font w:name="Helvetica Neue">
    <w:panose1 w:val="02000503000000020004"/>
    <w:charset w:val="00"/>
    <w:family w:val="auto"/>
    <w:pitch w:val="variable"/>
    <w:sig w:usb0="E50002FF" w:usb1="500079DB" w:usb2="00000010" w:usb3="00000000" w:csb0="00000001"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166E2CC7" w14:textId="77777777" w:rsidR="00A4327B" w:rsidRDefault="00A4327B" w:rsidP="00791037">
      <w:pPr>
        <w:spacing w:after="0" w:line="240" w:lineRule="auto"/>
      </w:pPr>
      <w:r>
        <w:separator/>
      </w:r>
    </w:p>
  </w:footnote>
  <w:footnote w:type="continuationSeparator" w:id="0">
    <w:p w14:paraId="11936604" w14:textId="77777777" w:rsidR="00A4327B" w:rsidRDefault="00A4327B" w:rsidP="00791037">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405AEB1C" w14:textId="029ED229" w:rsidR="00A4327B" w:rsidRDefault="00A4327B" w:rsidP="00236B0D">
    <w:pPr>
      <w:pStyle w:val="Header"/>
      <w:tabs>
        <w:tab w:val="left" w:pos="199"/>
        <w:tab w:val="left" w:pos="2070"/>
        <w:tab w:val="center" w:pos="5400"/>
      </w:tabs>
    </w:pPr>
    <w:r>
      <w:rPr>
        <w:noProof/>
      </w:rPr>
      <w:pict w14:anchorId="4AD954CC">
        <v:shapetype id="_x0000_t136" coordsize="21600,21600" o:spt="136" adj="10800" path="m@7,0l@8,0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49" type="#_x0000_t136" style="position:absolute;margin-left:107.45pt;margin-top:-32.4pt;width:362.25pt;height:40.4pt;z-index:251660288;mso-position-horizontal-relative:text;mso-position-vertical-relative:text">
          <v:shadow color="#868686"/>
          <v:textpath style="font-family:&quot;Arial Black&quot;;v-text-kern:t" trim="t" fitpath="t" string="Logarithms - Part 2"/>
        </v:shape>
      </w:pict>
    </w:r>
    <w:r>
      <w:rPr>
        <w:noProof/>
      </w:rPr>
      <mc:AlternateContent>
        <mc:Choice Requires="wps">
          <w:drawing>
            <wp:anchor distT="0" distB="0" distL="114300" distR="114300" simplePos="0" relativeHeight="251662336" behindDoc="1" locked="0" layoutInCell="1" allowOverlap="1" wp14:anchorId="361F80ED" wp14:editId="01473BBF">
              <wp:simplePos x="0" y="0"/>
              <wp:positionH relativeFrom="column">
                <wp:posOffset>7578090</wp:posOffset>
              </wp:positionH>
              <wp:positionV relativeFrom="paragraph">
                <wp:posOffset>1988820</wp:posOffset>
              </wp:positionV>
              <wp:extent cx="914400" cy="914400"/>
              <wp:effectExtent l="50800" t="25400" r="76200" b="101600"/>
              <wp:wrapNone/>
              <wp:docPr id="2" name="Heptagon 2"/>
              <wp:cNvGraphicFramePr/>
              <a:graphic xmlns:a="http://schemas.openxmlformats.org/drawingml/2006/main">
                <a:graphicData uri="http://schemas.microsoft.com/office/word/2010/wordprocessingShape">
                  <wps:wsp>
                    <wps:cNvSpPr/>
                    <wps:spPr>
                      <a:xfrm>
                        <a:off x="0" y="0"/>
                        <a:ext cx="914400" cy="914400"/>
                      </a:xfrm>
                      <a:prstGeom prst="heptagon">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Heptagon 2" o:spid="_x0000_s1026" style="position:absolute;margin-left:596.7pt;margin-top:156.6pt;width:1in;height:1in;z-index:-251654144;visibility:visible;mso-wrap-style:square;mso-wrap-distance-left:9pt;mso-wrap-distance-top:0;mso-wrap-distance-right:9pt;mso-wrap-distance-bottom:0;mso-position-horizontal:absolute;mso-position-horizontal-relative:text;mso-position-vertical:absolute;mso-position-vertical-relative:text;v-text-anchor:middle" coordsize="914400,914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" path="m-2,588057l90554,181109,457200,,823846,181109,914402,588057,660672,914405,253728,914405,-2,588057xe" fillcolor="#254163 [1636]" strokecolor="#4579b8 [3044]">
              <v:fill color2="#4477b6 [3012]" rotate="t" colors="0 #2c5d98;52429f #3c7bc7;1 #3a7ccb" type="gradient">
                <o:fill v:ext="view" type="gradientUnscaled"/>
              </v:fill>
              <v:shadow on="t" opacity="22937f" mv:blur="40000f" origin=",.5" offset="0,23000emu"/>
              <v:path arrowok="t" o:connecttype="custom" o:connectlocs="-2,588057;90554,181109;457200,0;823846,181109;914402,588057;660672,914405;253728,914405;-2,588057" o:connectangles="0,0,0,0,0,0,0,0"/>
            </v:shape>
          </w:pict>
        </mc:Fallback>
      </mc:AlternateContent>
    </w:r>
    <w:r>
      <w:tab/>
    </w:r>
    <w:r>
      <w:tab/>
    </w:r>
    <w:r>
      <w:tab/>
    </w:r>
    <w:r>
      <w:rPr>
        <w:noProof/>
      </w:rPr>
      <mc:AlternateContent>
        <mc:Choice Requires="wps">
          <w:drawing>
            <wp:anchor distT="0" distB="0" distL="114300" distR="114300" simplePos="0" relativeHeight="251661312" behindDoc="0" locked="0" layoutInCell="1" allowOverlap="1" wp14:anchorId="1686C251" wp14:editId="1A8344E1">
              <wp:simplePos x="0" y="0"/>
              <wp:positionH relativeFrom="column">
                <wp:posOffset>5867400</wp:posOffset>
              </wp:positionH>
              <wp:positionV relativeFrom="paragraph">
                <wp:posOffset>-506730</wp:posOffset>
              </wp:positionV>
              <wp:extent cx="1133475" cy="219075"/>
              <wp:effectExtent l="0" t="0" r="0" b="952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219075"/>
                      </a:xfrm>
                      <a:prstGeom prst="rect">
                        <a:avLst/>
                      </a:prstGeom>
                      <a:noFill/>
                      <a:ln>
                        <a:noFill/>
                      </a:ln>
                      <a:extLst/>
                    </wps:spPr>
                    <wps:txbx>
                      <w:txbxContent>
                        <w:p w14:paraId="2D7D2CF8" w14:textId="77777777" w:rsidR="00A4327B" w:rsidRPr="00985CCB" w:rsidRDefault="00A4327B" w:rsidP="00985CCB">
                          <w:pPr>
                            <w:jc w:val="right"/>
                            <w:rPr>
                              <w:rFonts w:asciiTheme="minorHAnsi" w:hAnsiTheme="minorHAnsi"/>
                              <w:b w:val="0"/>
                              <w:sz w:val="16"/>
                            </w:rPr>
                          </w:pPr>
                          <w:r w:rsidRPr="00985CCB">
                            <w:rPr>
                              <w:rFonts w:asciiTheme="minorHAnsi" w:hAnsiTheme="minorHAnsi"/>
                              <w:b w:val="0"/>
                              <w:sz w:val="16"/>
                            </w:rPr>
                            <w:t>Algebra 2 - Davi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39" type="#_x0000_t202" style="position:absolute;margin-left:462pt;margin-top:-39.85pt;width:89.25pt;height:17.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" filled="f" stroked="f">
              <v:textbox>
                <w:txbxContent>
                  <w:p w14:paraId="2D7D2CF8" w14:textId="77777777" w:rsidR="007E7B6F" w:rsidRPr="00985CCB" w:rsidRDefault="007E7B6F" w:rsidP="00985CCB">
                    <w:pPr>
                      <w:jc w:val="right"/>
                      <w:rPr>
                        <w:rFonts w:asciiTheme="minorHAnsi" w:hAnsiTheme="minorHAnsi"/>
                        <w:b w:val="0"/>
                        <w:sz w:val="16"/>
                      </w:rPr>
                    </w:pPr>
                    <w:r w:rsidRPr="00985CCB">
                      <w:rPr>
                        <w:rFonts w:asciiTheme="minorHAnsi" w:hAnsiTheme="minorHAnsi"/>
                        <w:b w:val="0"/>
                        <w:sz w:val="16"/>
                      </w:rPr>
                      <w:t>Algebra 2 - Davis</w:t>
                    </w:r>
                  </w:p>
                </w:txbxContent>
              </v:textbox>
            </v:shape>
          </w:pict>
        </mc:Fallback>
      </mc:AlternateConten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76E31C4"/>
    <w:multiLevelType w:val="hybridMultilevel"/>
    <w:tmpl w:val="263E8852"/>
    <w:lvl w:ilvl="0" w:tplc="60762BBC">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0A247F"/>
    <w:multiLevelType w:val="hybridMultilevel"/>
    <w:tmpl w:val="AF689D68"/>
    <w:lvl w:ilvl="0" w:tplc="B25048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7F1691"/>
    <w:multiLevelType w:val="hybridMultilevel"/>
    <w:tmpl w:val="2B641266"/>
    <w:lvl w:ilvl="0" w:tplc="1A523BC4">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C771F0"/>
    <w:multiLevelType w:val="hybridMultilevel"/>
    <w:tmpl w:val="BB60D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5521F70"/>
    <w:multiLevelType w:val="hybridMultilevel"/>
    <w:tmpl w:val="A7E0C87C"/>
    <w:lvl w:ilvl="0" w:tplc="6C58ECEC">
      <w:start w:val="1"/>
      <w:numFmt w:val="lowerLetter"/>
      <w:lvlText w:val="%1."/>
      <w:lvlJc w:val="left"/>
      <w:pPr>
        <w:ind w:left="760" w:hanging="4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B76029"/>
    <w:multiLevelType w:val="hybridMultilevel"/>
    <w:tmpl w:val="82880AE6"/>
    <w:lvl w:ilvl="0" w:tplc="C0E473D8">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CA02D3E"/>
    <w:multiLevelType w:val="multilevel"/>
    <w:tmpl w:val="82880AE6"/>
    <w:lvl w:ilvl="0">
      <w:start w:val="1"/>
      <w:numFmt w:val="decimal"/>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3006207B"/>
    <w:multiLevelType w:val="hybridMultilevel"/>
    <w:tmpl w:val="32B480B6"/>
    <w:lvl w:ilvl="0" w:tplc="60762BBC">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1F9590D"/>
    <w:multiLevelType w:val="hybridMultilevel"/>
    <w:tmpl w:val="1CCAC3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52B2035"/>
    <w:multiLevelType w:val="hybridMultilevel"/>
    <w:tmpl w:val="EADED6EC"/>
    <w:lvl w:ilvl="0" w:tplc="9C54C5F6">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6141628"/>
    <w:multiLevelType w:val="hybridMultilevel"/>
    <w:tmpl w:val="D06C6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F145FB4"/>
    <w:multiLevelType w:val="hybridMultilevel"/>
    <w:tmpl w:val="8222D596"/>
    <w:lvl w:ilvl="0" w:tplc="8B466F8A">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2">
    <w:nsid w:val="5F870D25"/>
    <w:multiLevelType w:val="hybridMultilevel"/>
    <w:tmpl w:val="4D9A75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7975E16"/>
    <w:multiLevelType w:val="hybridMultilevel"/>
    <w:tmpl w:val="7C6EE618"/>
    <w:lvl w:ilvl="0" w:tplc="E60AB84A">
      <w:start w:val="1"/>
      <w:numFmt w:val="decimal"/>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4">
    <w:nsid w:val="6AC425C6"/>
    <w:multiLevelType w:val="hybridMultilevel"/>
    <w:tmpl w:val="CB669736"/>
    <w:lvl w:ilvl="0" w:tplc="7C5EA7D2">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5">
    <w:nsid w:val="6E9E73DD"/>
    <w:multiLevelType w:val="hybridMultilevel"/>
    <w:tmpl w:val="9D6CCAA4"/>
    <w:lvl w:ilvl="0" w:tplc="CC86B6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7931728"/>
    <w:multiLevelType w:val="hybridMultilevel"/>
    <w:tmpl w:val="A152507C"/>
    <w:lvl w:ilvl="0" w:tplc="3BE63384">
      <w:start w:val="1"/>
      <w:numFmt w:val="decimal"/>
      <w:lvlText w:val="%1."/>
      <w:lvlJc w:val="left"/>
      <w:pPr>
        <w:ind w:left="780" w:hanging="420"/>
      </w:pPr>
      <w:rPr>
        <w:rFonts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CB46AF2"/>
    <w:multiLevelType w:val="hybridMultilevel"/>
    <w:tmpl w:val="A81A8B40"/>
    <w:lvl w:ilvl="0" w:tplc="60762BBC">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9"/>
  </w:num>
  <w:num w:numId="3">
    <w:abstractNumId w:val="2"/>
  </w:num>
  <w:num w:numId="4">
    <w:abstractNumId w:val="5"/>
  </w:num>
  <w:num w:numId="5">
    <w:abstractNumId w:val="6"/>
  </w:num>
  <w:num w:numId="6">
    <w:abstractNumId w:val="4"/>
  </w:num>
  <w:num w:numId="7">
    <w:abstractNumId w:val="16"/>
  </w:num>
  <w:num w:numId="8">
    <w:abstractNumId w:val="12"/>
  </w:num>
  <w:num w:numId="9">
    <w:abstractNumId w:val="13"/>
  </w:num>
  <w:num w:numId="10">
    <w:abstractNumId w:val="10"/>
  </w:num>
  <w:num w:numId="11">
    <w:abstractNumId w:val="1"/>
  </w:num>
  <w:num w:numId="12">
    <w:abstractNumId w:val="8"/>
  </w:num>
  <w:num w:numId="13">
    <w:abstractNumId w:val="11"/>
  </w:num>
  <w:num w:numId="14">
    <w:abstractNumId w:val="14"/>
  </w:num>
  <w:num w:numId="15">
    <w:abstractNumId w:val="15"/>
  </w:num>
  <w:num w:numId="16">
    <w:abstractNumId w:val="7"/>
  </w:num>
  <w:num w:numId="17">
    <w:abstractNumId w:val="0"/>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defaultTabStop w:val="720"/>
  <w:drawingGridHorizontalSpacing w:val="144"/>
  <w:drawingGridVerticalSpacing w:val="144"/>
  <w:characterSpacingControl w:val="doNotCompress"/>
  <w:hdrShapeDefaults>
    <o:shapedefaults v:ext="edit" spidmax="2052">
      <o:colormenu v:ext="edit" fillcolor="none" strokecolor="none"/>
    </o:shapedefaults>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1037"/>
    <w:rsid w:val="000146E4"/>
    <w:rsid w:val="00017BF7"/>
    <w:rsid w:val="0002172C"/>
    <w:rsid w:val="000240BC"/>
    <w:rsid w:val="000243FC"/>
    <w:rsid w:val="0002663B"/>
    <w:rsid w:val="00027C9A"/>
    <w:rsid w:val="00027CEF"/>
    <w:rsid w:val="000308CE"/>
    <w:rsid w:val="00031437"/>
    <w:rsid w:val="00031E5D"/>
    <w:rsid w:val="000330D8"/>
    <w:rsid w:val="000332F6"/>
    <w:rsid w:val="00035126"/>
    <w:rsid w:val="0003614C"/>
    <w:rsid w:val="0004624C"/>
    <w:rsid w:val="00047245"/>
    <w:rsid w:val="00047609"/>
    <w:rsid w:val="00050ECA"/>
    <w:rsid w:val="00055C93"/>
    <w:rsid w:val="0005782E"/>
    <w:rsid w:val="00064031"/>
    <w:rsid w:val="000665DC"/>
    <w:rsid w:val="000671ED"/>
    <w:rsid w:val="00070E07"/>
    <w:rsid w:val="00071171"/>
    <w:rsid w:val="00071D1F"/>
    <w:rsid w:val="000771CD"/>
    <w:rsid w:val="00081670"/>
    <w:rsid w:val="00082F93"/>
    <w:rsid w:val="00084A73"/>
    <w:rsid w:val="0008573B"/>
    <w:rsid w:val="00085C4F"/>
    <w:rsid w:val="000904A1"/>
    <w:rsid w:val="00091513"/>
    <w:rsid w:val="000916E9"/>
    <w:rsid w:val="00092D87"/>
    <w:rsid w:val="0009351F"/>
    <w:rsid w:val="000935CB"/>
    <w:rsid w:val="000959B8"/>
    <w:rsid w:val="00096D47"/>
    <w:rsid w:val="0009731E"/>
    <w:rsid w:val="000A1750"/>
    <w:rsid w:val="000A19C6"/>
    <w:rsid w:val="000A2B42"/>
    <w:rsid w:val="000A5318"/>
    <w:rsid w:val="000A55FA"/>
    <w:rsid w:val="000A6CF6"/>
    <w:rsid w:val="000A6FBD"/>
    <w:rsid w:val="000B19ED"/>
    <w:rsid w:val="000B1A08"/>
    <w:rsid w:val="000B1D6A"/>
    <w:rsid w:val="000B3719"/>
    <w:rsid w:val="000B4840"/>
    <w:rsid w:val="000B4B3E"/>
    <w:rsid w:val="000B5B0D"/>
    <w:rsid w:val="000B6228"/>
    <w:rsid w:val="000B7683"/>
    <w:rsid w:val="000B79E0"/>
    <w:rsid w:val="000C2CB4"/>
    <w:rsid w:val="000C3452"/>
    <w:rsid w:val="000C630D"/>
    <w:rsid w:val="000D36C8"/>
    <w:rsid w:val="000D6E0F"/>
    <w:rsid w:val="000D7F05"/>
    <w:rsid w:val="000E4563"/>
    <w:rsid w:val="000E500B"/>
    <w:rsid w:val="000E519C"/>
    <w:rsid w:val="000F051B"/>
    <w:rsid w:val="000F1B6F"/>
    <w:rsid w:val="000F26D0"/>
    <w:rsid w:val="000F5318"/>
    <w:rsid w:val="000F5CF3"/>
    <w:rsid w:val="000F6C93"/>
    <w:rsid w:val="00100A07"/>
    <w:rsid w:val="00107DC3"/>
    <w:rsid w:val="001113E2"/>
    <w:rsid w:val="00112878"/>
    <w:rsid w:val="001129DB"/>
    <w:rsid w:val="0011608F"/>
    <w:rsid w:val="001174C4"/>
    <w:rsid w:val="00117DB1"/>
    <w:rsid w:val="00122101"/>
    <w:rsid w:val="0012322A"/>
    <w:rsid w:val="00124944"/>
    <w:rsid w:val="00127F58"/>
    <w:rsid w:val="00130F98"/>
    <w:rsid w:val="001312F3"/>
    <w:rsid w:val="00131BC2"/>
    <w:rsid w:val="00133713"/>
    <w:rsid w:val="00133E3E"/>
    <w:rsid w:val="00135E2E"/>
    <w:rsid w:val="00140376"/>
    <w:rsid w:val="001434EB"/>
    <w:rsid w:val="001437D2"/>
    <w:rsid w:val="00154406"/>
    <w:rsid w:val="00155145"/>
    <w:rsid w:val="0015762A"/>
    <w:rsid w:val="00157DCD"/>
    <w:rsid w:val="001603CA"/>
    <w:rsid w:val="00162370"/>
    <w:rsid w:val="001644A2"/>
    <w:rsid w:val="00166959"/>
    <w:rsid w:val="00166B4B"/>
    <w:rsid w:val="00167974"/>
    <w:rsid w:val="001707F2"/>
    <w:rsid w:val="00171FCD"/>
    <w:rsid w:val="0017269A"/>
    <w:rsid w:val="0017354E"/>
    <w:rsid w:val="00174CAF"/>
    <w:rsid w:val="00180CBE"/>
    <w:rsid w:val="00182A81"/>
    <w:rsid w:val="00185966"/>
    <w:rsid w:val="00186427"/>
    <w:rsid w:val="00186E07"/>
    <w:rsid w:val="00190D77"/>
    <w:rsid w:val="0019336F"/>
    <w:rsid w:val="00197563"/>
    <w:rsid w:val="00197D21"/>
    <w:rsid w:val="001A014A"/>
    <w:rsid w:val="001A0773"/>
    <w:rsid w:val="001A3725"/>
    <w:rsid w:val="001A4D31"/>
    <w:rsid w:val="001A69AC"/>
    <w:rsid w:val="001A7488"/>
    <w:rsid w:val="001B268B"/>
    <w:rsid w:val="001B41AE"/>
    <w:rsid w:val="001B4395"/>
    <w:rsid w:val="001B5BBF"/>
    <w:rsid w:val="001B7964"/>
    <w:rsid w:val="001C0181"/>
    <w:rsid w:val="001C01C1"/>
    <w:rsid w:val="001C4071"/>
    <w:rsid w:val="001C4732"/>
    <w:rsid w:val="001C6A3E"/>
    <w:rsid w:val="001D187D"/>
    <w:rsid w:val="001D34D5"/>
    <w:rsid w:val="001D7531"/>
    <w:rsid w:val="001E3184"/>
    <w:rsid w:val="001E4FF8"/>
    <w:rsid w:val="001E767F"/>
    <w:rsid w:val="001F109B"/>
    <w:rsid w:val="001F63D0"/>
    <w:rsid w:val="001F7F98"/>
    <w:rsid w:val="002013F2"/>
    <w:rsid w:val="002014B2"/>
    <w:rsid w:val="00204D9E"/>
    <w:rsid w:val="00206493"/>
    <w:rsid w:val="00207033"/>
    <w:rsid w:val="002076C6"/>
    <w:rsid w:val="00207761"/>
    <w:rsid w:val="0021082F"/>
    <w:rsid w:val="0022393D"/>
    <w:rsid w:val="00223EEE"/>
    <w:rsid w:val="00224547"/>
    <w:rsid w:val="00224AF5"/>
    <w:rsid w:val="0023123A"/>
    <w:rsid w:val="002343C7"/>
    <w:rsid w:val="00235412"/>
    <w:rsid w:val="00235D83"/>
    <w:rsid w:val="00236B0D"/>
    <w:rsid w:val="00237AF2"/>
    <w:rsid w:val="00237BBD"/>
    <w:rsid w:val="00240307"/>
    <w:rsid w:val="00240BAF"/>
    <w:rsid w:val="00240C2D"/>
    <w:rsid w:val="00243C54"/>
    <w:rsid w:val="00243DBA"/>
    <w:rsid w:val="00247EB3"/>
    <w:rsid w:val="00251EEB"/>
    <w:rsid w:val="0025460D"/>
    <w:rsid w:val="00256383"/>
    <w:rsid w:val="0026086B"/>
    <w:rsid w:val="002610FE"/>
    <w:rsid w:val="00261167"/>
    <w:rsid w:val="002635D5"/>
    <w:rsid w:val="002642B2"/>
    <w:rsid w:val="002657CE"/>
    <w:rsid w:val="00265842"/>
    <w:rsid w:val="00273769"/>
    <w:rsid w:val="00275AD2"/>
    <w:rsid w:val="002762D8"/>
    <w:rsid w:val="002810A8"/>
    <w:rsid w:val="00282619"/>
    <w:rsid w:val="002868BA"/>
    <w:rsid w:val="00287288"/>
    <w:rsid w:val="00287BF6"/>
    <w:rsid w:val="002902B8"/>
    <w:rsid w:val="0029244F"/>
    <w:rsid w:val="0029576C"/>
    <w:rsid w:val="002A0625"/>
    <w:rsid w:val="002A0C79"/>
    <w:rsid w:val="002A2DD0"/>
    <w:rsid w:val="002A67DF"/>
    <w:rsid w:val="002B253E"/>
    <w:rsid w:val="002B31F5"/>
    <w:rsid w:val="002B6B40"/>
    <w:rsid w:val="002C0DC9"/>
    <w:rsid w:val="002C3062"/>
    <w:rsid w:val="002C54FC"/>
    <w:rsid w:val="002D4DE6"/>
    <w:rsid w:val="002D683D"/>
    <w:rsid w:val="002D7EA6"/>
    <w:rsid w:val="002E1808"/>
    <w:rsid w:val="002E2720"/>
    <w:rsid w:val="002E2FD6"/>
    <w:rsid w:val="002E6371"/>
    <w:rsid w:val="002F1BD7"/>
    <w:rsid w:val="002F5F20"/>
    <w:rsid w:val="002F68F4"/>
    <w:rsid w:val="00305927"/>
    <w:rsid w:val="00305D6B"/>
    <w:rsid w:val="00305EEF"/>
    <w:rsid w:val="0030769D"/>
    <w:rsid w:val="00314A20"/>
    <w:rsid w:val="00317964"/>
    <w:rsid w:val="003226C2"/>
    <w:rsid w:val="00323152"/>
    <w:rsid w:val="00323461"/>
    <w:rsid w:val="003377DA"/>
    <w:rsid w:val="00337CB6"/>
    <w:rsid w:val="00342249"/>
    <w:rsid w:val="0034653F"/>
    <w:rsid w:val="00346E6F"/>
    <w:rsid w:val="003474D9"/>
    <w:rsid w:val="003623BB"/>
    <w:rsid w:val="003635CF"/>
    <w:rsid w:val="0036587C"/>
    <w:rsid w:val="003679E3"/>
    <w:rsid w:val="003700DB"/>
    <w:rsid w:val="00371DE6"/>
    <w:rsid w:val="003745A4"/>
    <w:rsid w:val="003820A6"/>
    <w:rsid w:val="00384396"/>
    <w:rsid w:val="00386E3C"/>
    <w:rsid w:val="003874F0"/>
    <w:rsid w:val="00387E50"/>
    <w:rsid w:val="00390A31"/>
    <w:rsid w:val="00390C34"/>
    <w:rsid w:val="003933E2"/>
    <w:rsid w:val="00397ACB"/>
    <w:rsid w:val="003A0819"/>
    <w:rsid w:val="003A21B5"/>
    <w:rsid w:val="003A4310"/>
    <w:rsid w:val="003A6289"/>
    <w:rsid w:val="003A651F"/>
    <w:rsid w:val="003A7B2C"/>
    <w:rsid w:val="003B561A"/>
    <w:rsid w:val="003B7C4A"/>
    <w:rsid w:val="003C443A"/>
    <w:rsid w:val="003D6071"/>
    <w:rsid w:val="003E1A98"/>
    <w:rsid w:val="003E2648"/>
    <w:rsid w:val="003E3588"/>
    <w:rsid w:val="003E3C72"/>
    <w:rsid w:val="003E43BD"/>
    <w:rsid w:val="003E56E5"/>
    <w:rsid w:val="003E6280"/>
    <w:rsid w:val="003E75BF"/>
    <w:rsid w:val="003E7E31"/>
    <w:rsid w:val="003F1B40"/>
    <w:rsid w:val="003F4C73"/>
    <w:rsid w:val="004039EB"/>
    <w:rsid w:val="00407B91"/>
    <w:rsid w:val="00412EE9"/>
    <w:rsid w:val="00413363"/>
    <w:rsid w:val="00413741"/>
    <w:rsid w:val="004139BA"/>
    <w:rsid w:val="00415213"/>
    <w:rsid w:val="00416514"/>
    <w:rsid w:val="00416949"/>
    <w:rsid w:val="004209C6"/>
    <w:rsid w:val="00422C96"/>
    <w:rsid w:val="00423FFA"/>
    <w:rsid w:val="004241ED"/>
    <w:rsid w:val="004256B4"/>
    <w:rsid w:val="00425988"/>
    <w:rsid w:val="0042610A"/>
    <w:rsid w:val="0042657D"/>
    <w:rsid w:val="00427838"/>
    <w:rsid w:val="0043176A"/>
    <w:rsid w:val="00434A66"/>
    <w:rsid w:val="00435CC8"/>
    <w:rsid w:val="00437A84"/>
    <w:rsid w:val="0044034C"/>
    <w:rsid w:val="004404B5"/>
    <w:rsid w:val="004446B1"/>
    <w:rsid w:val="00452501"/>
    <w:rsid w:val="00455345"/>
    <w:rsid w:val="0045570E"/>
    <w:rsid w:val="0046376F"/>
    <w:rsid w:val="00465AEA"/>
    <w:rsid w:val="0047114E"/>
    <w:rsid w:val="00472C90"/>
    <w:rsid w:val="004762A9"/>
    <w:rsid w:val="00480983"/>
    <w:rsid w:val="00481774"/>
    <w:rsid w:val="0048642C"/>
    <w:rsid w:val="0048652C"/>
    <w:rsid w:val="00486E1F"/>
    <w:rsid w:val="00492027"/>
    <w:rsid w:val="004941B8"/>
    <w:rsid w:val="004947F6"/>
    <w:rsid w:val="0049581F"/>
    <w:rsid w:val="004A4AB6"/>
    <w:rsid w:val="004A4CF1"/>
    <w:rsid w:val="004A5818"/>
    <w:rsid w:val="004B18DE"/>
    <w:rsid w:val="004B2D8E"/>
    <w:rsid w:val="004B5132"/>
    <w:rsid w:val="004B7B20"/>
    <w:rsid w:val="004C048D"/>
    <w:rsid w:val="004C0898"/>
    <w:rsid w:val="004C496D"/>
    <w:rsid w:val="004D0660"/>
    <w:rsid w:val="004D10ED"/>
    <w:rsid w:val="004D4188"/>
    <w:rsid w:val="004D4577"/>
    <w:rsid w:val="004D72C4"/>
    <w:rsid w:val="004D7789"/>
    <w:rsid w:val="004D7E45"/>
    <w:rsid w:val="004E153A"/>
    <w:rsid w:val="004E2E39"/>
    <w:rsid w:val="004E44FC"/>
    <w:rsid w:val="004E4CF3"/>
    <w:rsid w:val="004E5100"/>
    <w:rsid w:val="004E55BB"/>
    <w:rsid w:val="004F0ABB"/>
    <w:rsid w:val="004F33C4"/>
    <w:rsid w:val="004F61B0"/>
    <w:rsid w:val="004F79F1"/>
    <w:rsid w:val="005110E1"/>
    <w:rsid w:val="00512867"/>
    <w:rsid w:val="00512D14"/>
    <w:rsid w:val="0051426D"/>
    <w:rsid w:val="00521568"/>
    <w:rsid w:val="005307A3"/>
    <w:rsid w:val="005308F9"/>
    <w:rsid w:val="00534299"/>
    <w:rsid w:val="00534B31"/>
    <w:rsid w:val="005351B8"/>
    <w:rsid w:val="005368FD"/>
    <w:rsid w:val="005402A2"/>
    <w:rsid w:val="00541173"/>
    <w:rsid w:val="00542B35"/>
    <w:rsid w:val="00542D43"/>
    <w:rsid w:val="00543268"/>
    <w:rsid w:val="00543DFA"/>
    <w:rsid w:val="005479FA"/>
    <w:rsid w:val="0055186D"/>
    <w:rsid w:val="00551D8F"/>
    <w:rsid w:val="00552A4C"/>
    <w:rsid w:val="005561BF"/>
    <w:rsid w:val="005609A8"/>
    <w:rsid w:val="00562DA2"/>
    <w:rsid w:val="00564077"/>
    <w:rsid w:val="00564F0E"/>
    <w:rsid w:val="00573594"/>
    <w:rsid w:val="00575638"/>
    <w:rsid w:val="00576864"/>
    <w:rsid w:val="005775A6"/>
    <w:rsid w:val="00583346"/>
    <w:rsid w:val="005842F9"/>
    <w:rsid w:val="00585A5F"/>
    <w:rsid w:val="005878CF"/>
    <w:rsid w:val="0059082F"/>
    <w:rsid w:val="00593525"/>
    <w:rsid w:val="00594966"/>
    <w:rsid w:val="00594FB1"/>
    <w:rsid w:val="00595501"/>
    <w:rsid w:val="0059747B"/>
    <w:rsid w:val="005B04EE"/>
    <w:rsid w:val="005B0677"/>
    <w:rsid w:val="005B1891"/>
    <w:rsid w:val="005B1B72"/>
    <w:rsid w:val="005B3C81"/>
    <w:rsid w:val="005B63DE"/>
    <w:rsid w:val="005C0355"/>
    <w:rsid w:val="005C6CBB"/>
    <w:rsid w:val="005D4FA6"/>
    <w:rsid w:val="005D678C"/>
    <w:rsid w:val="005D7DCC"/>
    <w:rsid w:val="005E0B21"/>
    <w:rsid w:val="005E1C4F"/>
    <w:rsid w:val="005E3D00"/>
    <w:rsid w:val="005E60A9"/>
    <w:rsid w:val="005F0659"/>
    <w:rsid w:val="005F18BF"/>
    <w:rsid w:val="005F22C8"/>
    <w:rsid w:val="005F2B12"/>
    <w:rsid w:val="005F77EA"/>
    <w:rsid w:val="005F7E98"/>
    <w:rsid w:val="006033D0"/>
    <w:rsid w:val="00604D81"/>
    <w:rsid w:val="00606366"/>
    <w:rsid w:val="006064C7"/>
    <w:rsid w:val="0060730B"/>
    <w:rsid w:val="00614FCF"/>
    <w:rsid w:val="00615341"/>
    <w:rsid w:val="00615395"/>
    <w:rsid w:val="00617594"/>
    <w:rsid w:val="00617B80"/>
    <w:rsid w:val="00620C66"/>
    <w:rsid w:val="00621886"/>
    <w:rsid w:val="006218D7"/>
    <w:rsid w:val="00622B4A"/>
    <w:rsid w:val="00622E06"/>
    <w:rsid w:val="00623CE2"/>
    <w:rsid w:val="00625B7F"/>
    <w:rsid w:val="006266B6"/>
    <w:rsid w:val="00626EB2"/>
    <w:rsid w:val="00640097"/>
    <w:rsid w:val="00652544"/>
    <w:rsid w:val="00652D71"/>
    <w:rsid w:val="00657486"/>
    <w:rsid w:val="006608F8"/>
    <w:rsid w:val="006645B1"/>
    <w:rsid w:val="00664A68"/>
    <w:rsid w:val="00664FD7"/>
    <w:rsid w:val="00666FDA"/>
    <w:rsid w:val="006703D9"/>
    <w:rsid w:val="00672952"/>
    <w:rsid w:val="00674191"/>
    <w:rsid w:val="00680AFF"/>
    <w:rsid w:val="0068281B"/>
    <w:rsid w:val="00682DF2"/>
    <w:rsid w:val="006857D5"/>
    <w:rsid w:val="006867F1"/>
    <w:rsid w:val="00686D79"/>
    <w:rsid w:val="00692FF7"/>
    <w:rsid w:val="00696BE2"/>
    <w:rsid w:val="006976AD"/>
    <w:rsid w:val="006A0A86"/>
    <w:rsid w:val="006A12F5"/>
    <w:rsid w:val="006A22AF"/>
    <w:rsid w:val="006A2FF0"/>
    <w:rsid w:val="006A3BDC"/>
    <w:rsid w:val="006A5B7C"/>
    <w:rsid w:val="006A7C08"/>
    <w:rsid w:val="006B3DE8"/>
    <w:rsid w:val="006B71B2"/>
    <w:rsid w:val="006C37DF"/>
    <w:rsid w:val="006C4629"/>
    <w:rsid w:val="006C4A37"/>
    <w:rsid w:val="006C5E44"/>
    <w:rsid w:val="006D1476"/>
    <w:rsid w:val="006D5BDE"/>
    <w:rsid w:val="006D6D01"/>
    <w:rsid w:val="006E1272"/>
    <w:rsid w:val="006E3681"/>
    <w:rsid w:val="006E5C24"/>
    <w:rsid w:val="006E5CA3"/>
    <w:rsid w:val="006E733D"/>
    <w:rsid w:val="0070097F"/>
    <w:rsid w:val="00700D13"/>
    <w:rsid w:val="0070228A"/>
    <w:rsid w:val="007046C9"/>
    <w:rsid w:val="007059C5"/>
    <w:rsid w:val="00705C86"/>
    <w:rsid w:val="00710048"/>
    <w:rsid w:val="007154D3"/>
    <w:rsid w:val="00715A2B"/>
    <w:rsid w:val="0071647E"/>
    <w:rsid w:val="007177B0"/>
    <w:rsid w:val="007217CB"/>
    <w:rsid w:val="00723786"/>
    <w:rsid w:val="00724AD0"/>
    <w:rsid w:val="00726CD3"/>
    <w:rsid w:val="007311D7"/>
    <w:rsid w:val="00741B77"/>
    <w:rsid w:val="007470CA"/>
    <w:rsid w:val="00751B80"/>
    <w:rsid w:val="00752AD5"/>
    <w:rsid w:val="00752CDC"/>
    <w:rsid w:val="007538A5"/>
    <w:rsid w:val="0075671D"/>
    <w:rsid w:val="00757BA8"/>
    <w:rsid w:val="00760544"/>
    <w:rsid w:val="00760C43"/>
    <w:rsid w:val="00762EB5"/>
    <w:rsid w:val="00763F8A"/>
    <w:rsid w:val="00767F03"/>
    <w:rsid w:val="007719F6"/>
    <w:rsid w:val="00771A6D"/>
    <w:rsid w:val="0077451E"/>
    <w:rsid w:val="007751CE"/>
    <w:rsid w:val="00775F24"/>
    <w:rsid w:val="00776674"/>
    <w:rsid w:val="00777957"/>
    <w:rsid w:val="00784BE0"/>
    <w:rsid w:val="00784D56"/>
    <w:rsid w:val="00786BA5"/>
    <w:rsid w:val="00787786"/>
    <w:rsid w:val="00790557"/>
    <w:rsid w:val="00790F81"/>
    <w:rsid w:val="00791037"/>
    <w:rsid w:val="00791D12"/>
    <w:rsid w:val="0079346A"/>
    <w:rsid w:val="00793EDD"/>
    <w:rsid w:val="0079574E"/>
    <w:rsid w:val="007968A0"/>
    <w:rsid w:val="007A08C5"/>
    <w:rsid w:val="007A1217"/>
    <w:rsid w:val="007A74CD"/>
    <w:rsid w:val="007B20D7"/>
    <w:rsid w:val="007B4051"/>
    <w:rsid w:val="007B4F05"/>
    <w:rsid w:val="007B5771"/>
    <w:rsid w:val="007B6FF9"/>
    <w:rsid w:val="007B7E9D"/>
    <w:rsid w:val="007C20D7"/>
    <w:rsid w:val="007C31FA"/>
    <w:rsid w:val="007C6EA3"/>
    <w:rsid w:val="007C7053"/>
    <w:rsid w:val="007C7E3D"/>
    <w:rsid w:val="007D1D1F"/>
    <w:rsid w:val="007D1F67"/>
    <w:rsid w:val="007D763E"/>
    <w:rsid w:val="007E1849"/>
    <w:rsid w:val="007E2F4F"/>
    <w:rsid w:val="007E4774"/>
    <w:rsid w:val="007E5D5F"/>
    <w:rsid w:val="007E5EEB"/>
    <w:rsid w:val="007E5FB8"/>
    <w:rsid w:val="007E7B6F"/>
    <w:rsid w:val="007F0740"/>
    <w:rsid w:val="007F0C26"/>
    <w:rsid w:val="007F0F73"/>
    <w:rsid w:val="007F118F"/>
    <w:rsid w:val="007F3CF6"/>
    <w:rsid w:val="007F41FB"/>
    <w:rsid w:val="007F578F"/>
    <w:rsid w:val="007F6E15"/>
    <w:rsid w:val="007F7337"/>
    <w:rsid w:val="007F78EA"/>
    <w:rsid w:val="0080240D"/>
    <w:rsid w:val="00802905"/>
    <w:rsid w:val="00802D4B"/>
    <w:rsid w:val="00802FC3"/>
    <w:rsid w:val="0080735A"/>
    <w:rsid w:val="008114F3"/>
    <w:rsid w:val="008145F5"/>
    <w:rsid w:val="008147B2"/>
    <w:rsid w:val="00814805"/>
    <w:rsid w:val="00816D40"/>
    <w:rsid w:val="00820D8A"/>
    <w:rsid w:val="0082304C"/>
    <w:rsid w:val="0082305F"/>
    <w:rsid w:val="00824EE3"/>
    <w:rsid w:val="008319E8"/>
    <w:rsid w:val="0083234F"/>
    <w:rsid w:val="00833F75"/>
    <w:rsid w:val="00835EE4"/>
    <w:rsid w:val="00836359"/>
    <w:rsid w:val="00840AB2"/>
    <w:rsid w:val="0084218E"/>
    <w:rsid w:val="00844962"/>
    <w:rsid w:val="00845A20"/>
    <w:rsid w:val="0084675E"/>
    <w:rsid w:val="008528D7"/>
    <w:rsid w:val="00855010"/>
    <w:rsid w:val="00855148"/>
    <w:rsid w:val="00856217"/>
    <w:rsid w:val="00857D6E"/>
    <w:rsid w:val="00860B5C"/>
    <w:rsid w:val="0086412D"/>
    <w:rsid w:val="00864FA5"/>
    <w:rsid w:val="008662B4"/>
    <w:rsid w:val="00866DE1"/>
    <w:rsid w:val="00867940"/>
    <w:rsid w:val="0087083C"/>
    <w:rsid w:val="0087186F"/>
    <w:rsid w:val="00873932"/>
    <w:rsid w:val="008813C4"/>
    <w:rsid w:val="008905E1"/>
    <w:rsid w:val="00893137"/>
    <w:rsid w:val="008959D4"/>
    <w:rsid w:val="00897383"/>
    <w:rsid w:val="00897FC3"/>
    <w:rsid w:val="008B2283"/>
    <w:rsid w:val="008B2A3E"/>
    <w:rsid w:val="008B5327"/>
    <w:rsid w:val="008B591B"/>
    <w:rsid w:val="008B67D2"/>
    <w:rsid w:val="008B6868"/>
    <w:rsid w:val="008C45D5"/>
    <w:rsid w:val="008D2ACF"/>
    <w:rsid w:val="008D4FDC"/>
    <w:rsid w:val="008E2D92"/>
    <w:rsid w:val="008E71DE"/>
    <w:rsid w:val="008F3C99"/>
    <w:rsid w:val="008F400F"/>
    <w:rsid w:val="008F6DF0"/>
    <w:rsid w:val="009002A2"/>
    <w:rsid w:val="00902D3E"/>
    <w:rsid w:val="00904023"/>
    <w:rsid w:val="009067CC"/>
    <w:rsid w:val="009125EB"/>
    <w:rsid w:val="00913215"/>
    <w:rsid w:val="00913EDC"/>
    <w:rsid w:val="00915ACA"/>
    <w:rsid w:val="00917932"/>
    <w:rsid w:val="00922185"/>
    <w:rsid w:val="00922F81"/>
    <w:rsid w:val="00923530"/>
    <w:rsid w:val="00923CD0"/>
    <w:rsid w:val="00927769"/>
    <w:rsid w:val="00931DB8"/>
    <w:rsid w:val="009427E0"/>
    <w:rsid w:val="009431A4"/>
    <w:rsid w:val="00943275"/>
    <w:rsid w:val="00943F57"/>
    <w:rsid w:val="0094731A"/>
    <w:rsid w:val="00952545"/>
    <w:rsid w:val="00952A31"/>
    <w:rsid w:val="009535AA"/>
    <w:rsid w:val="009557CC"/>
    <w:rsid w:val="00962A20"/>
    <w:rsid w:val="00962B67"/>
    <w:rsid w:val="00962EBB"/>
    <w:rsid w:val="0096420D"/>
    <w:rsid w:val="00970628"/>
    <w:rsid w:val="00973736"/>
    <w:rsid w:val="00974045"/>
    <w:rsid w:val="00976C0F"/>
    <w:rsid w:val="00981605"/>
    <w:rsid w:val="00982D64"/>
    <w:rsid w:val="009834C5"/>
    <w:rsid w:val="009840B4"/>
    <w:rsid w:val="00985CCB"/>
    <w:rsid w:val="009909AC"/>
    <w:rsid w:val="00990F73"/>
    <w:rsid w:val="009949D7"/>
    <w:rsid w:val="00997505"/>
    <w:rsid w:val="009A2F5A"/>
    <w:rsid w:val="009A4E08"/>
    <w:rsid w:val="009A61CC"/>
    <w:rsid w:val="009B20C3"/>
    <w:rsid w:val="009B2677"/>
    <w:rsid w:val="009B35CA"/>
    <w:rsid w:val="009B48ED"/>
    <w:rsid w:val="009B4EEF"/>
    <w:rsid w:val="009B637D"/>
    <w:rsid w:val="009B74F0"/>
    <w:rsid w:val="009C6ADB"/>
    <w:rsid w:val="009D1632"/>
    <w:rsid w:val="009D21E3"/>
    <w:rsid w:val="009D237D"/>
    <w:rsid w:val="009D2C67"/>
    <w:rsid w:val="009D3E28"/>
    <w:rsid w:val="009D721B"/>
    <w:rsid w:val="009E0F9B"/>
    <w:rsid w:val="009E2A44"/>
    <w:rsid w:val="009E3468"/>
    <w:rsid w:val="009E5FAA"/>
    <w:rsid w:val="009E70B3"/>
    <w:rsid w:val="009F29B3"/>
    <w:rsid w:val="009F4C7F"/>
    <w:rsid w:val="009F532C"/>
    <w:rsid w:val="009F7BEE"/>
    <w:rsid w:val="00A0128B"/>
    <w:rsid w:val="00A01799"/>
    <w:rsid w:val="00A0303D"/>
    <w:rsid w:val="00A07B0D"/>
    <w:rsid w:val="00A07C9C"/>
    <w:rsid w:val="00A114BA"/>
    <w:rsid w:val="00A1298E"/>
    <w:rsid w:val="00A13619"/>
    <w:rsid w:val="00A13F67"/>
    <w:rsid w:val="00A15DD5"/>
    <w:rsid w:val="00A16164"/>
    <w:rsid w:val="00A17572"/>
    <w:rsid w:val="00A201DB"/>
    <w:rsid w:val="00A207DC"/>
    <w:rsid w:val="00A21235"/>
    <w:rsid w:val="00A231EA"/>
    <w:rsid w:val="00A25192"/>
    <w:rsid w:val="00A2545C"/>
    <w:rsid w:val="00A31105"/>
    <w:rsid w:val="00A31219"/>
    <w:rsid w:val="00A34F19"/>
    <w:rsid w:val="00A3709E"/>
    <w:rsid w:val="00A40BB4"/>
    <w:rsid w:val="00A416B0"/>
    <w:rsid w:val="00A41847"/>
    <w:rsid w:val="00A4230E"/>
    <w:rsid w:val="00A4327B"/>
    <w:rsid w:val="00A50F27"/>
    <w:rsid w:val="00A52F6C"/>
    <w:rsid w:val="00A53E17"/>
    <w:rsid w:val="00A5748D"/>
    <w:rsid w:val="00A6032E"/>
    <w:rsid w:val="00A60B63"/>
    <w:rsid w:val="00A635AD"/>
    <w:rsid w:val="00A64B47"/>
    <w:rsid w:val="00A662FA"/>
    <w:rsid w:val="00A669D1"/>
    <w:rsid w:val="00A66EE5"/>
    <w:rsid w:val="00A67301"/>
    <w:rsid w:val="00A6744B"/>
    <w:rsid w:val="00A70AD9"/>
    <w:rsid w:val="00A72F6B"/>
    <w:rsid w:val="00A734CA"/>
    <w:rsid w:val="00A740A8"/>
    <w:rsid w:val="00A762BB"/>
    <w:rsid w:val="00A82CB2"/>
    <w:rsid w:val="00A84092"/>
    <w:rsid w:val="00A86804"/>
    <w:rsid w:val="00A873DB"/>
    <w:rsid w:val="00A91713"/>
    <w:rsid w:val="00A9342E"/>
    <w:rsid w:val="00A954F5"/>
    <w:rsid w:val="00A976A8"/>
    <w:rsid w:val="00AA114E"/>
    <w:rsid w:val="00AA19BD"/>
    <w:rsid w:val="00AA4CB4"/>
    <w:rsid w:val="00AB1E0E"/>
    <w:rsid w:val="00AB4312"/>
    <w:rsid w:val="00AC0AA8"/>
    <w:rsid w:val="00AC5757"/>
    <w:rsid w:val="00AC7D24"/>
    <w:rsid w:val="00AD1D64"/>
    <w:rsid w:val="00AD2BEB"/>
    <w:rsid w:val="00AD2BF9"/>
    <w:rsid w:val="00AE1ED3"/>
    <w:rsid w:val="00AE212E"/>
    <w:rsid w:val="00AE2644"/>
    <w:rsid w:val="00AE6189"/>
    <w:rsid w:val="00AE6EB2"/>
    <w:rsid w:val="00AE7482"/>
    <w:rsid w:val="00AE7673"/>
    <w:rsid w:val="00AF1A74"/>
    <w:rsid w:val="00AF212C"/>
    <w:rsid w:val="00AF21E0"/>
    <w:rsid w:val="00AF3471"/>
    <w:rsid w:val="00AF4169"/>
    <w:rsid w:val="00B05732"/>
    <w:rsid w:val="00B06141"/>
    <w:rsid w:val="00B06838"/>
    <w:rsid w:val="00B07C10"/>
    <w:rsid w:val="00B14E10"/>
    <w:rsid w:val="00B151B9"/>
    <w:rsid w:val="00B16568"/>
    <w:rsid w:val="00B205D2"/>
    <w:rsid w:val="00B21154"/>
    <w:rsid w:val="00B223C0"/>
    <w:rsid w:val="00B23ADF"/>
    <w:rsid w:val="00B253B4"/>
    <w:rsid w:val="00B30AC3"/>
    <w:rsid w:val="00B32B68"/>
    <w:rsid w:val="00B34364"/>
    <w:rsid w:val="00B35E66"/>
    <w:rsid w:val="00B409C6"/>
    <w:rsid w:val="00B40D16"/>
    <w:rsid w:val="00B418B4"/>
    <w:rsid w:val="00B4249F"/>
    <w:rsid w:val="00B44107"/>
    <w:rsid w:val="00B462AF"/>
    <w:rsid w:val="00B5377C"/>
    <w:rsid w:val="00B537E8"/>
    <w:rsid w:val="00B54971"/>
    <w:rsid w:val="00B562AF"/>
    <w:rsid w:val="00B57691"/>
    <w:rsid w:val="00B603FC"/>
    <w:rsid w:val="00B64E87"/>
    <w:rsid w:val="00B658E4"/>
    <w:rsid w:val="00B6716A"/>
    <w:rsid w:val="00B678C5"/>
    <w:rsid w:val="00B745B1"/>
    <w:rsid w:val="00B76068"/>
    <w:rsid w:val="00B76BA1"/>
    <w:rsid w:val="00B81BE7"/>
    <w:rsid w:val="00B908EA"/>
    <w:rsid w:val="00B9294C"/>
    <w:rsid w:val="00B93042"/>
    <w:rsid w:val="00B94298"/>
    <w:rsid w:val="00B970EC"/>
    <w:rsid w:val="00B974B1"/>
    <w:rsid w:val="00BA1D93"/>
    <w:rsid w:val="00BA3F1D"/>
    <w:rsid w:val="00BA4390"/>
    <w:rsid w:val="00BA48F5"/>
    <w:rsid w:val="00BA615C"/>
    <w:rsid w:val="00BA6C9A"/>
    <w:rsid w:val="00BA791A"/>
    <w:rsid w:val="00BB5A83"/>
    <w:rsid w:val="00BC1272"/>
    <w:rsid w:val="00BC7B29"/>
    <w:rsid w:val="00BD063C"/>
    <w:rsid w:val="00BD0C3B"/>
    <w:rsid w:val="00BD0F62"/>
    <w:rsid w:val="00BD128C"/>
    <w:rsid w:val="00BD1BB5"/>
    <w:rsid w:val="00BD2A14"/>
    <w:rsid w:val="00BD4A25"/>
    <w:rsid w:val="00BD57CB"/>
    <w:rsid w:val="00BD68C6"/>
    <w:rsid w:val="00BD6E01"/>
    <w:rsid w:val="00BE1A0D"/>
    <w:rsid w:val="00BE367D"/>
    <w:rsid w:val="00BE5727"/>
    <w:rsid w:val="00BE5DDC"/>
    <w:rsid w:val="00BE7D0E"/>
    <w:rsid w:val="00BF29C7"/>
    <w:rsid w:val="00BF3725"/>
    <w:rsid w:val="00BF659A"/>
    <w:rsid w:val="00C01409"/>
    <w:rsid w:val="00C01701"/>
    <w:rsid w:val="00C02B64"/>
    <w:rsid w:val="00C0394F"/>
    <w:rsid w:val="00C05D49"/>
    <w:rsid w:val="00C0775A"/>
    <w:rsid w:val="00C078A1"/>
    <w:rsid w:val="00C10103"/>
    <w:rsid w:val="00C11A86"/>
    <w:rsid w:val="00C11E28"/>
    <w:rsid w:val="00C149EC"/>
    <w:rsid w:val="00C2315F"/>
    <w:rsid w:val="00C278D1"/>
    <w:rsid w:val="00C3176A"/>
    <w:rsid w:val="00C327EF"/>
    <w:rsid w:val="00C355CA"/>
    <w:rsid w:val="00C35AA0"/>
    <w:rsid w:val="00C35DFF"/>
    <w:rsid w:val="00C5225D"/>
    <w:rsid w:val="00C54394"/>
    <w:rsid w:val="00C57366"/>
    <w:rsid w:val="00C64851"/>
    <w:rsid w:val="00C65C28"/>
    <w:rsid w:val="00C66AA1"/>
    <w:rsid w:val="00C71362"/>
    <w:rsid w:val="00C715F1"/>
    <w:rsid w:val="00C750EC"/>
    <w:rsid w:val="00C75460"/>
    <w:rsid w:val="00C811A3"/>
    <w:rsid w:val="00C81BC4"/>
    <w:rsid w:val="00C84502"/>
    <w:rsid w:val="00C85EDC"/>
    <w:rsid w:val="00C86465"/>
    <w:rsid w:val="00C868C1"/>
    <w:rsid w:val="00C901C4"/>
    <w:rsid w:val="00C93C7D"/>
    <w:rsid w:val="00C93FB5"/>
    <w:rsid w:val="00CA1618"/>
    <w:rsid w:val="00CA1A02"/>
    <w:rsid w:val="00CA2614"/>
    <w:rsid w:val="00CA46A1"/>
    <w:rsid w:val="00CB08FD"/>
    <w:rsid w:val="00CB0CC2"/>
    <w:rsid w:val="00CB3797"/>
    <w:rsid w:val="00CC1A23"/>
    <w:rsid w:val="00CC271C"/>
    <w:rsid w:val="00CC327B"/>
    <w:rsid w:val="00CC3E41"/>
    <w:rsid w:val="00CC4E6D"/>
    <w:rsid w:val="00CD10D3"/>
    <w:rsid w:val="00CD3956"/>
    <w:rsid w:val="00CD4931"/>
    <w:rsid w:val="00CD5BC2"/>
    <w:rsid w:val="00CD5DF4"/>
    <w:rsid w:val="00CD71B1"/>
    <w:rsid w:val="00CE1FF9"/>
    <w:rsid w:val="00CE4730"/>
    <w:rsid w:val="00CE6117"/>
    <w:rsid w:val="00CF28F7"/>
    <w:rsid w:val="00CF2DEF"/>
    <w:rsid w:val="00CF4276"/>
    <w:rsid w:val="00D00618"/>
    <w:rsid w:val="00D05CC2"/>
    <w:rsid w:val="00D07957"/>
    <w:rsid w:val="00D13012"/>
    <w:rsid w:val="00D137F3"/>
    <w:rsid w:val="00D13906"/>
    <w:rsid w:val="00D13B0F"/>
    <w:rsid w:val="00D155DE"/>
    <w:rsid w:val="00D1678B"/>
    <w:rsid w:val="00D17BFD"/>
    <w:rsid w:val="00D24A78"/>
    <w:rsid w:val="00D25765"/>
    <w:rsid w:val="00D32B81"/>
    <w:rsid w:val="00D336D3"/>
    <w:rsid w:val="00D3487F"/>
    <w:rsid w:val="00D3523E"/>
    <w:rsid w:val="00D35B3F"/>
    <w:rsid w:val="00D40DFE"/>
    <w:rsid w:val="00D42492"/>
    <w:rsid w:val="00D45A27"/>
    <w:rsid w:val="00D45D34"/>
    <w:rsid w:val="00D46622"/>
    <w:rsid w:val="00D46655"/>
    <w:rsid w:val="00D4751B"/>
    <w:rsid w:val="00D50F06"/>
    <w:rsid w:val="00D51465"/>
    <w:rsid w:val="00D53979"/>
    <w:rsid w:val="00D55F07"/>
    <w:rsid w:val="00D60042"/>
    <w:rsid w:val="00D601D8"/>
    <w:rsid w:val="00D622AA"/>
    <w:rsid w:val="00D66186"/>
    <w:rsid w:val="00D67E4E"/>
    <w:rsid w:val="00D70DB3"/>
    <w:rsid w:val="00D738FF"/>
    <w:rsid w:val="00D7405D"/>
    <w:rsid w:val="00D80C04"/>
    <w:rsid w:val="00D81FB0"/>
    <w:rsid w:val="00D83478"/>
    <w:rsid w:val="00D83645"/>
    <w:rsid w:val="00D84B8D"/>
    <w:rsid w:val="00D91DC4"/>
    <w:rsid w:val="00D93273"/>
    <w:rsid w:val="00DA31A2"/>
    <w:rsid w:val="00DA4B6A"/>
    <w:rsid w:val="00DA7FBF"/>
    <w:rsid w:val="00DB335B"/>
    <w:rsid w:val="00DB51D9"/>
    <w:rsid w:val="00DC1466"/>
    <w:rsid w:val="00DC1A94"/>
    <w:rsid w:val="00DC34C8"/>
    <w:rsid w:val="00DC4C67"/>
    <w:rsid w:val="00DC5DCA"/>
    <w:rsid w:val="00DC5FAF"/>
    <w:rsid w:val="00DD31AD"/>
    <w:rsid w:val="00DD617B"/>
    <w:rsid w:val="00DD6760"/>
    <w:rsid w:val="00DE047A"/>
    <w:rsid w:val="00DE0E81"/>
    <w:rsid w:val="00DE0F91"/>
    <w:rsid w:val="00DE2950"/>
    <w:rsid w:val="00DE4B1D"/>
    <w:rsid w:val="00DE4C9B"/>
    <w:rsid w:val="00DE7600"/>
    <w:rsid w:val="00DF1BA3"/>
    <w:rsid w:val="00DF2E6F"/>
    <w:rsid w:val="00E0444A"/>
    <w:rsid w:val="00E04651"/>
    <w:rsid w:val="00E06F1A"/>
    <w:rsid w:val="00E07AF3"/>
    <w:rsid w:val="00E12D94"/>
    <w:rsid w:val="00E13095"/>
    <w:rsid w:val="00E1451E"/>
    <w:rsid w:val="00E148D3"/>
    <w:rsid w:val="00E14900"/>
    <w:rsid w:val="00E1775E"/>
    <w:rsid w:val="00E258A6"/>
    <w:rsid w:val="00E258FD"/>
    <w:rsid w:val="00E31782"/>
    <w:rsid w:val="00E33172"/>
    <w:rsid w:val="00E442F2"/>
    <w:rsid w:val="00E44763"/>
    <w:rsid w:val="00E452F1"/>
    <w:rsid w:val="00E52C20"/>
    <w:rsid w:val="00E541B1"/>
    <w:rsid w:val="00E55719"/>
    <w:rsid w:val="00E55E2F"/>
    <w:rsid w:val="00E60012"/>
    <w:rsid w:val="00E60E78"/>
    <w:rsid w:val="00E611BE"/>
    <w:rsid w:val="00E63BE4"/>
    <w:rsid w:val="00E6494C"/>
    <w:rsid w:val="00E746D2"/>
    <w:rsid w:val="00E75D68"/>
    <w:rsid w:val="00E77E53"/>
    <w:rsid w:val="00E850F8"/>
    <w:rsid w:val="00E868CE"/>
    <w:rsid w:val="00E967A2"/>
    <w:rsid w:val="00E9695E"/>
    <w:rsid w:val="00EA2E95"/>
    <w:rsid w:val="00EA31AE"/>
    <w:rsid w:val="00EA5A28"/>
    <w:rsid w:val="00EA7C43"/>
    <w:rsid w:val="00EB0995"/>
    <w:rsid w:val="00EB283A"/>
    <w:rsid w:val="00EB3A7C"/>
    <w:rsid w:val="00EB3A9E"/>
    <w:rsid w:val="00EB3D41"/>
    <w:rsid w:val="00EB3E86"/>
    <w:rsid w:val="00EB4A5A"/>
    <w:rsid w:val="00EB6E3B"/>
    <w:rsid w:val="00EB7651"/>
    <w:rsid w:val="00EC2A87"/>
    <w:rsid w:val="00EC3A9B"/>
    <w:rsid w:val="00EC6C5B"/>
    <w:rsid w:val="00ED0830"/>
    <w:rsid w:val="00ED0E75"/>
    <w:rsid w:val="00ED2299"/>
    <w:rsid w:val="00ED2B64"/>
    <w:rsid w:val="00ED5F9D"/>
    <w:rsid w:val="00EE02C0"/>
    <w:rsid w:val="00EE27BE"/>
    <w:rsid w:val="00EE2C37"/>
    <w:rsid w:val="00EE2FEB"/>
    <w:rsid w:val="00EE49F8"/>
    <w:rsid w:val="00EE7C85"/>
    <w:rsid w:val="00EF01C9"/>
    <w:rsid w:val="00EF1E49"/>
    <w:rsid w:val="00EF3C64"/>
    <w:rsid w:val="00EF4864"/>
    <w:rsid w:val="00F023AE"/>
    <w:rsid w:val="00F05A84"/>
    <w:rsid w:val="00F0674C"/>
    <w:rsid w:val="00F06C50"/>
    <w:rsid w:val="00F07666"/>
    <w:rsid w:val="00F111FE"/>
    <w:rsid w:val="00F1176E"/>
    <w:rsid w:val="00F15F08"/>
    <w:rsid w:val="00F16714"/>
    <w:rsid w:val="00F17453"/>
    <w:rsid w:val="00F17F5C"/>
    <w:rsid w:val="00F22D49"/>
    <w:rsid w:val="00F234DF"/>
    <w:rsid w:val="00F24E24"/>
    <w:rsid w:val="00F24E56"/>
    <w:rsid w:val="00F313BE"/>
    <w:rsid w:val="00F31789"/>
    <w:rsid w:val="00F332E5"/>
    <w:rsid w:val="00F36411"/>
    <w:rsid w:val="00F42446"/>
    <w:rsid w:val="00F43611"/>
    <w:rsid w:val="00F445C4"/>
    <w:rsid w:val="00F448FB"/>
    <w:rsid w:val="00F47009"/>
    <w:rsid w:val="00F502A8"/>
    <w:rsid w:val="00F5650A"/>
    <w:rsid w:val="00F56545"/>
    <w:rsid w:val="00F6139C"/>
    <w:rsid w:val="00F61623"/>
    <w:rsid w:val="00F63BB8"/>
    <w:rsid w:val="00F64B28"/>
    <w:rsid w:val="00F70B4C"/>
    <w:rsid w:val="00F8167C"/>
    <w:rsid w:val="00F859E4"/>
    <w:rsid w:val="00F85B38"/>
    <w:rsid w:val="00F86FDC"/>
    <w:rsid w:val="00F90DBC"/>
    <w:rsid w:val="00F91393"/>
    <w:rsid w:val="00F9187B"/>
    <w:rsid w:val="00F91D82"/>
    <w:rsid w:val="00F95425"/>
    <w:rsid w:val="00F96466"/>
    <w:rsid w:val="00FA13E1"/>
    <w:rsid w:val="00FA1EA1"/>
    <w:rsid w:val="00FA3EE0"/>
    <w:rsid w:val="00FA4260"/>
    <w:rsid w:val="00FA5219"/>
    <w:rsid w:val="00FA7BEB"/>
    <w:rsid w:val="00FB0CA2"/>
    <w:rsid w:val="00FB0DC2"/>
    <w:rsid w:val="00FB2C55"/>
    <w:rsid w:val="00FB3340"/>
    <w:rsid w:val="00FB66C3"/>
    <w:rsid w:val="00FC0EFA"/>
    <w:rsid w:val="00FC1F0D"/>
    <w:rsid w:val="00FC42C4"/>
    <w:rsid w:val="00FC4E50"/>
    <w:rsid w:val="00FD1FA4"/>
    <w:rsid w:val="00FD5886"/>
    <w:rsid w:val="00FD65B4"/>
    <w:rsid w:val="00FE08CE"/>
    <w:rsid w:val="00FF1C29"/>
    <w:rsid w:val="00FF38A1"/>
    <w:rsid w:val="00FF5CC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2">
      <o:colormenu v:ext="edit" fillcolor="none" strokecolor="none"/>
    </o:shapedefaults>
    <o:shapelayout v:ext="edit">
      <o:idmap v:ext="edit" data="1"/>
      <o:regrouptable v:ext="edit">
        <o:entry new="1" old="0"/>
        <o:entry new="2" old="0"/>
        <o:entry new="3" old="0"/>
      </o:regrouptable>
    </o:shapelayout>
  </w:shapeDefaults>
  <w:decimalSymbol w:val="."/>
  <w:listSeparator w:val=","/>
  <w14:docId w14:val="4C30FA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Monotype Corsiva" w:eastAsiaTheme="minorHAnsi" w:hAnsi="Monotype Corsiva" w:cstheme="minorBidi"/>
        <w:b/>
        <w:bCs/>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5AC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5ACA"/>
    <w:pPr>
      <w:ind w:left="720"/>
      <w:contextualSpacing/>
    </w:pPr>
  </w:style>
  <w:style w:type="paragraph" w:styleId="Header">
    <w:name w:val="header"/>
    <w:basedOn w:val="Normal"/>
    <w:link w:val="HeaderChar"/>
    <w:uiPriority w:val="99"/>
    <w:unhideWhenUsed/>
    <w:rsid w:val="007910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91037"/>
  </w:style>
  <w:style w:type="paragraph" w:styleId="Footer">
    <w:name w:val="footer"/>
    <w:basedOn w:val="Normal"/>
    <w:link w:val="FooterChar"/>
    <w:uiPriority w:val="99"/>
    <w:unhideWhenUsed/>
    <w:rsid w:val="007910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791037"/>
  </w:style>
  <w:style w:type="paragraph" w:styleId="BalloonText">
    <w:name w:val="Balloon Text"/>
    <w:basedOn w:val="Normal"/>
    <w:link w:val="BalloonTextChar"/>
    <w:uiPriority w:val="99"/>
    <w:semiHidden/>
    <w:unhideWhenUsed/>
    <w:rsid w:val="007910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1037"/>
    <w:rPr>
      <w:rFonts w:ascii="Tahoma" w:hAnsi="Tahoma" w:cs="Tahoma"/>
      <w:sz w:val="16"/>
      <w:szCs w:val="16"/>
    </w:rPr>
  </w:style>
  <w:style w:type="character" w:styleId="PlaceholderText">
    <w:name w:val="Placeholder Text"/>
    <w:basedOn w:val="DefaultParagraphFont"/>
    <w:uiPriority w:val="99"/>
    <w:semiHidden/>
    <w:rsid w:val="00EA5A28"/>
    <w:rPr>
      <w:color w:val="808080"/>
    </w:rPr>
  </w:style>
  <w:style w:type="table" w:styleId="TableGrid">
    <w:name w:val="Table Grid"/>
    <w:basedOn w:val="TableNormal"/>
    <w:uiPriority w:val="59"/>
    <w:rsid w:val="00236B0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Monotype Corsiva" w:eastAsiaTheme="minorHAnsi" w:hAnsi="Monotype Corsiva" w:cstheme="minorBidi"/>
        <w:b/>
        <w:bCs/>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5AC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5ACA"/>
    <w:pPr>
      <w:ind w:left="720"/>
      <w:contextualSpacing/>
    </w:pPr>
  </w:style>
  <w:style w:type="paragraph" w:styleId="Header">
    <w:name w:val="header"/>
    <w:basedOn w:val="Normal"/>
    <w:link w:val="HeaderChar"/>
    <w:uiPriority w:val="99"/>
    <w:unhideWhenUsed/>
    <w:rsid w:val="0079103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91037"/>
  </w:style>
  <w:style w:type="paragraph" w:styleId="Footer">
    <w:name w:val="footer"/>
    <w:basedOn w:val="Normal"/>
    <w:link w:val="FooterChar"/>
    <w:uiPriority w:val="99"/>
    <w:unhideWhenUsed/>
    <w:rsid w:val="00791037"/>
    <w:pPr>
      <w:tabs>
        <w:tab w:val="center" w:pos="4680"/>
        <w:tab w:val="right" w:pos="9360"/>
      </w:tabs>
      <w:spacing w:after="0" w:line="240" w:lineRule="auto"/>
    </w:pPr>
  </w:style>
  <w:style w:type="character" w:customStyle="1" w:styleId="FooterChar">
    <w:name w:val="Footer Char"/>
    <w:basedOn w:val="DefaultParagraphFont"/>
    <w:link w:val="Footer"/>
    <w:uiPriority w:val="99"/>
    <w:rsid w:val="00791037"/>
  </w:style>
  <w:style w:type="paragraph" w:styleId="BalloonText">
    <w:name w:val="Balloon Text"/>
    <w:basedOn w:val="Normal"/>
    <w:link w:val="BalloonTextChar"/>
    <w:uiPriority w:val="99"/>
    <w:semiHidden/>
    <w:unhideWhenUsed/>
    <w:rsid w:val="007910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1037"/>
    <w:rPr>
      <w:rFonts w:ascii="Tahoma" w:hAnsi="Tahoma" w:cs="Tahoma"/>
      <w:sz w:val="16"/>
      <w:szCs w:val="16"/>
    </w:rPr>
  </w:style>
  <w:style w:type="character" w:styleId="PlaceholderText">
    <w:name w:val="Placeholder Text"/>
    <w:basedOn w:val="DefaultParagraphFont"/>
    <w:uiPriority w:val="99"/>
    <w:semiHidden/>
    <w:rsid w:val="00EA5A28"/>
    <w:rPr>
      <w:color w:val="808080"/>
    </w:rPr>
  </w:style>
  <w:style w:type="table" w:styleId="TableGrid">
    <w:name w:val="Table Grid"/>
    <w:basedOn w:val="TableNormal"/>
    <w:uiPriority w:val="59"/>
    <w:rsid w:val="00236B0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60" Type="http://schemas.openxmlformats.org/officeDocument/2006/relationships/oleObject" Target="embeddings/oleObject26.bin"/><Relationship Id="rId61" Type="http://schemas.openxmlformats.org/officeDocument/2006/relationships/image" Target="media/image27.emf"/><Relationship Id="rId62" Type="http://schemas.openxmlformats.org/officeDocument/2006/relationships/oleObject" Target="embeddings/oleObject27.bin"/><Relationship Id="rId63" Type="http://schemas.openxmlformats.org/officeDocument/2006/relationships/image" Target="media/image28.emf"/><Relationship Id="rId64" Type="http://schemas.openxmlformats.org/officeDocument/2006/relationships/oleObject" Target="embeddings/oleObject28.bin"/><Relationship Id="rId65" Type="http://schemas.openxmlformats.org/officeDocument/2006/relationships/image" Target="media/image29.emf"/><Relationship Id="rId66" Type="http://schemas.openxmlformats.org/officeDocument/2006/relationships/oleObject" Target="embeddings/oleObject29.bin"/><Relationship Id="rId67" Type="http://schemas.openxmlformats.org/officeDocument/2006/relationships/image" Target="media/image30.emf"/><Relationship Id="rId68" Type="http://schemas.openxmlformats.org/officeDocument/2006/relationships/oleObject" Target="embeddings/oleObject30.bin"/><Relationship Id="rId69" Type="http://schemas.openxmlformats.org/officeDocument/2006/relationships/image" Target="media/image31.emf"/><Relationship Id="rId120" Type="http://schemas.openxmlformats.org/officeDocument/2006/relationships/oleObject" Target="embeddings/oleObject56.bin"/><Relationship Id="rId121" Type="http://schemas.openxmlformats.org/officeDocument/2006/relationships/image" Target="media/image57.emf"/><Relationship Id="rId122" Type="http://schemas.openxmlformats.org/officeDocument/2006/relationships/oleObject" Target="embeddings/oleObject57.bin"/><Relationship Id="rId123" Type="http://schemas.openxmlformats.org/officeDocument/2006/relationships/image" Target="media/image58.emf"/><Relationship Id="rId124" Type="http://schemas.openxmlformats.org/officeDocument/2006/relationships/oleObject" Target="embeddings/oleObject58.bin"/><Relationship Id="rId125" Type="http://schemas.openxmlformats.org/officeDocument/2006/relationships/image" Target="media/image59.emf"/><Relationship Id="rId126" Type="http://schemas.openxmlformats.org/officeDocument/2006/relationships/oleObject" Target="embeddings/oleObject59.bin"/><Relationship Id="rId127" Type="http://schemas.openxmlformats.org/officeDocument/2006/relationships/image" Target="media/image60.emf"/><Relationship Id="rId128" Type="http://schemas.openxmlformats.org/officeDocument/2006/relationships/oleObject" Target="embeddings/oleObject60.bin"/><Relationship Id="rId129" Type="http://schemas.openxmlformats.org/officeDocument/2006/relationships/image" Target="media/image61.emf"/><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90" Type="http://schemas.openxmlformats.org/officeDocument/2006/relationships/oleObject" Target="embeddings/oleObject41.bin"/><Relationship Id="rId91" Type="http://schemas.openxmlformats.org/officeDocument/2006/relationships/image" Target="media/image42.emf"/><Relationship Id="rId92" Type="http://schemas.openxmlformats.org/officeDocument/2006/relationships/oleObject" Target="embeddings/oleObject42.bin"/><Relationship Id="rId93" Type="http://schemas.openxmlformats.org/officeDocument/2006/relationships/image" Target="media/image43.emf"/><Relationship Id="rId94" Type="http://schemas.openxmlformats.org/officeDocument/2006/relationships/oleObject" Target="embeddings/oleObject43.bin"/><Relationship Id="rId95" Type="http://schemas.openxmlformats.org/officeDocument/2006/relationships/image" Target="media/image44.emf"/><Relationship Id="rId96" Type="http://schemas.openxmlformats.org/officeDocument/2006/relationships/oleObject" Target="embeddings/oleObject44.bin"/><Relationship Id="rId101" Type="http://schemas.openxmlformats.org/officeDocument/2006/relationships/image" Target="media/image47.emf"/><Relationship Id="rId102" Type="http://schemas.openxmlformats.org/officeDocument/2006/relationships/oleObject" Target="embeddings/oleObject47.bin"/><Relationship Id="rId103" Type="http://schemas.openxmlformats.org/officeDocument/2006/relationships/image" Target="media/image48.emf"/><Relationship Id="rId104" Type="http://schemas.openxmlformats.org/officeDocument/2006/relationships/oleObject" Target="embeddings/oleObject48.bin"/><Relationship Id="rId105" Type="http://schemas.openxmlformats.org/officeDocument/2006/relationships/image" Target="media/image49.emf"/><Relationship Id="rId106" Type="http://schemas.openxmlformats.org/officeDocument/2006/relationships/oleObject" Target="embeddings/oleObject49.bin"/><Relationship Id="rId107" Type="http://schemas.openxmlformats.org/officeDocument/2006/relationships/image" Target="media/image50.emf"/><Relationship Id="rId108" Type="http://schemas.openxmlformats.org/officeDocument/2006/relationships/oleObject" Target="embeddings/oleObject50.bin"/><Relationship Id="rId109" Type="http://schemas.openxmlformats.org/officeDocument/2006/relationships/image" Target="media/image51.emf"/><Relationship Id="rId97" Type="http://schemas.openxmlformats.org/officeDocument/2006/relationships/image" Target="media/image45.emf"/><Relationship Id="rId98" Type="http://schemas.openxmlformats.org/officeDocument/2006/relationships/oleObject" Target="embeddings/oleObject45.bin"/><Relationship Id="rId99" Type="http://schemas.openxmlformats.org/officeDocument/2006/relationships/image" Target="media/image46.emf"/><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100" Type="http://schemas.openxmlformats.org/officeDocument/2006/relationships/oleObject" Target="embeddings/oleObject46.bin"/><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70" Type="http://schemas.openxmlformats.org/officeDocument/2006/relationships/oleObject" Target="embeddings/oleObject31.bin"/><Relationship Id="rId71" Type="http://schemas.openxmlformats.org/officeDocument/2006/relationships/image" Target="media/image32.emf"/><Relationship Id="rId72" Type="http://schemas.openxmlformats.org/officeDocument/2006/relationships/oleObject" Target="embeddings/oleObject32.bin"/><Relationship Id="rId73" Type="http://schemas.openxmlformats.org/officeDocument/2006/relationships/image" Target="media/image33.e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oleObject" Target="embeddings/oleObject34.bin"/><Relationship Id="rId77" Type="http://schemas.openxmlformats.org/officeDocument/2006/relationships/image" Target="media/image35.emf"/><Relationship Id="rId78" Type="http://schemas.openxmlformats.org/officeDocument/2006/relationships/oleObject" Target="embeddings/oleObject35.bin"/><Relationship Id="rId79" Type="http://schemas.openxmlformats.org/officeDocument/2006/relationships/image" Target="media/image36.emf"/><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30" Type="http://schemas.openxmlformats.org/officeDocument/2006/relationships/oleObject" Target="embeddings/oleObject61.bin"/><Relationship Id="rId131" Type="http://schemas.openxmlformats.org/officeDocument/2006/relationships/image" Target="media/image62.emf"/><Relationship Id="rId132" Type="http://schemas.openxmlformats.org/officeDocument/2006/relationships/oleObject" Target="embeddings/oleObject62.bin"/><Relationship Id="rId133" Type="http://schemas.openxmlformats.org/officeDocument/2006/relationships/image" Target="media/image63.emf"/><Relationship Id="rId134" Type="http://schemas.openxmlformats.org/officeDocument/2006/relationships/oleObject" Target="embeddings/oleObject63.bin"/><Relationship Id="rId135" Type="http://schemas.openxmlformats.org/officeDocument/2006/relationships/image" Target="media/image64.emf"/><Relationship Id="rId136" Type="http://schemas.openxmlformats.org/officeDocument/2006/relationships/oleObject" Target="embeddings/oleObject64.bin"/><Relationship Id="rId137" Type="http://schemas.openxmlformats.org/officeDocument/2006/relationships/image" Target="media/image65.emf"/><Relationship Id="rId138" Type="http://schemas.openxmlformats.org/officeDocument/2006/relationships/oleObject" Target="embeddings/oleObject65.bin"/><Relationship Id="rId139" Type="http://schemas.openxmlformats.org/officeDocument/2006/relationships/image" Target="media/image6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e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image" Target="media/image26.emf"/><Relationship Id="rId110" Type="http://schemas.openxmlformats.org/officeDocument/2006/relationships/oleObject" Target="embeddings/oleObject51.bin"/><Relationship Id="rId111" Type="http://schemas.openxmlformats.org/officeDocument/2006/relationships/image" Target="media/image52.emf"/><Relationship Id="rId112" Type="http://schemas.openxmlformats.org/officeDocument/2006/relationships/oleObject" Target="embeddings/oleObject52.bin"/><Relationship Id="rId113" Type="http://schemas.openxmlformats.org/officeDocument/2006/relationships/image" Target="media/image53.emf"/><Relationship Id="rId114" Type="http://schemas.openxmlformats.org/officeDocument/2006/relationships/oleObject" Target="embeddings/oleObject53.bin"/><Relationship Id="rId115" Type="http://schemas.openxmlformats.org/officeDocument/2006/relationships/image" Target="media/image54.emf"/><Relationship Id="rId116" Type="http://schemas.openxmlformats.org/officeDocument/2006/relationships/oleObject" Target="embeddings/oleObject54.bin"/><Relationship Id="rId117" Type="http://schemas.openxmlformats.org/officeDocument/2006/relationships/image" Target="media/image55.emf"/><Relationship Id="rId118" Type="http://schemas.openxmlformats.org/officeDocument/2006/relationships/oleObject" Target="embeddings/oleObject55.bin"/><Relationship Id="rId119" Type="http://schemas.openxmlformats.org/officeDocument/2006/relationships/image" Target="media/image56.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80" Type="http://schemas.openxmlformats.org/officeDocument/2006/relationships/oleObject" Target="embeddings/oleObject36.bin"/><Relationship Id="rId81" Type="http://schemas.openxmlformats.org/officeDocument/2006/relationships/image" Target="media/image37.emf"/><Relationship Id="rId82" Type="http://schemas.openxmlformats.org/officeDocument/2006/relationships/oleObject" Target="embeddings/oleObject37.bin"/><Relationship Id="rId83" Type="http://schemas.openxmlformats.org/officeDocument/2006/relationships/image" Target="media/image38.emf"/><Relationship Id="rId84" Type="http://schemas.openxmlformats.org/officeDocument/2006/relationships/oleObject" Target="embeddings/oleObject38.bin"/><Relationship Id="rId85" Type="http://schemas.openxmlformats.org/officeDocument/2006/relationships/image" Target="media/image39.emf"/><Relationship Id="rId86" Type="http://schemas.openxmlformats.org/officeDocument/2006/relationships/oleObject" Target="embeddings/oleObject39.bin"/><Relationship Id="rId87" Type="http://schemas.openxmlformats.org/officeDocument/2006/relationships/image" Target="media/image40.emf"/><Relationship Id="rId88" Type="http://schemas.openxmlformats.org/officeDocument/2006/relationships/oleObject" Target="embeddings/oleObject40.bin"/><Relationship Id="rId89" Type="http://schemas.openxmlformats.org/officeDocument/2006/relationships/image" Target="media/image41.emf"/><Relationship Id="rId140" Type="http://schemas.openxmlformats.org/officeDocument/2006/relationships/oleObject" Target="embeddings/oleObject66.bin"/><Relationship Id="rId141" Type="http://schemas.openxmlformats.org/officeDocument/2006/relationships/header" Target="header1.xml"/><Relationship Id="rId142" Type="http://schemas.openxmlformats.org/officeDocument/2006/relationships/fontTable" Target="fontTable.xml"/><Relationship Id="rId1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Cambria Math"/>
        <a:ea typeface=""/>
        <a:cs typeface=""/>
      </a:majorFont>
      <a:minorFont>
        <a:latin typeface="Cambria Math"/>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33658B6-4314-954E-85DD-4001C9B673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3</Pages>
  <Words>17</Words>
  <Characters>103</Characters>
  <Application>Microsoft Macintosh Word</Application>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y</dc:creator>
  <cp:lastModifiedBy>Mary Davis</cp:lastModifiedBy>
  <cp:revision>3</cp:revision>
  <cp:lastPrinted>2015-09-29T03:07:00Z</cp:lastPrinted>
  <dcterms:created xsi:type="dcterms:W3CDTF">2015-09-29T17:48:00Z</dcterms:created>
  <dcterms:modified xsi:type="dcterms:W3CDTF">2015-09-29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